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8" r:id="rId6"/>
    <p:sldMasterId id="2147483720" r:id="rId7"/>
  </p:sldMasterIdLst>
  <p:notesMasterIdLst>
    <p:notesMasterId r:id="rId43"/>
  </p:notesMasterIdLst>
  <p:sldIdLst>
    <p:sldId id="256" r:id="rId8"/>
    <p:sldId id="387" r:id="rId9"/>
    <p:sldId id="257" r:id="rId10"/>
    <p:sldId id="259" r:id="rId11"/>
    <p:sldId id="384" r:id="rId12"/>
    <p:sldId id="306" r:id="rId13"/>
    <p:sldId id="388" r:id="rId14"/>
    <p:sldId id="389" r:id="rId15"/>
    <p:sldId id="392" r:id="rId16"/>
    <p:sldId id="258" r:id="rId17"/>
    <p:sldId id="270" r:id="rId18"/>
    <p:sldId id="394" r:id="rId19"/>
    <p:sldId id="268" r:id="rId20"/>
    <p:sldId id="395" r:id="rId21"/>
    <p:sldId id="397" r:id="rId22"/>
    <p:sldId id="313" r:id="rId23"/>
    <p:sldId id="281" r:id="rId24"/>
    <p:sldId id="398" r:id="rId25"/>
    <p:sldId id="400" r:id="rId26"/>
    <p:sldId id="401" r:id="rId27"/>
    <p:sldId id="402" r:id="rId28"/>
    <p:sldId id="403" r:id="rId29"/>
    <p:sldId id="272" r:id="rId30"/>
    <p:sldId id="404" r:id="rId31"/>
    <p:sldId id="405" r:id="rId32"/>
    <p:sldId id="406" r:id="rId33"/>
    <p:sldId id="407" r:id="rId34"/>
    <p:sldId id="386" r:id="rId35"/>
    <p:sldId id="408" r:id="rId36"/>
    <p:sldId id="411" r:id="rId37"/>
    <p:sldId id="409" r:id="rId38"/>
    <p:sldId id="410" r:id="rId39"/>
    <p:sldId id="396" r:id="rId40"/>
    <p:sldId id="265" r:id="rId41"/>
    <p:sldId id="326" r:id="rId42"/>
  </p:sldIdLst>
  <p:sldSz cx="18288000" cy="10287000"/>
  <p:notesSz cx="6858000" cy="9144000"/>
  <p:embeddedFontLst>
    <p:embeddedFont>
      <p:font typeface="Calibri" panose="020F0502020204030204" pitchFamily="34" charset="0"/>
      <p:regular r:id="rId44"/>
      <p:bold r:id="rId45"/>
      <p:italic r:id="rId46"/>
      <p:boldItalic r:id="rId47"/>
    </p:embeddedFont>
    <p:embeddedFont>
      <p:font typeface="Calibri Light" panose="020F0302020204030204" pitchFamily="34" charset="0"/>
      <p:regular r:id="rId48"/>
      <p:italic r:id="rId49"/>
    </p:embeddedFont>
    <p:embeddedFont>
      <p:font typeface="Cambria Math" panose="02040503050406030204" pitchFamily="18" charset="0"/>
      <p:regular r:id="rId50"/>
    </p:embeddedFont>
    <p:embeddedFont>
      <p:font typeface="Euclid" panose="02020503060505020303" pitchFamily="18" charset="0"/>
      <p:regular r:id="rId51"/>
      <p:bold r:id="rId52"/>
      <p:italic r:id="rId53"/>
      <p:boldItalic r:id="rId54"/>
    </p:embeddedFont>
    <p:embeddedFont>
      <p:font typeface="Georgia" panose="02040502050405020303" pitchFamily="18" charset="0"/>
      <p:regular r:id="rId55"/>
      <p:bold r:id="rId56"/>
      <p:italic r:id="rId57"/>
      <p:boldItalic r:id="rId5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72" d="100"/>
          <a:sy n="72" d="100"/>
        </p:scale>
        <p:origin x="522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font" Target="fonts/font4.fntdata"/><Relationship Id="rId50" Type="http://schemas.openxmlformats.org/officeDocument/2006/relationships/font" Target="fonts/font7.fntdata"/><Relationship Id="rId55" Type="http://schemas.openxmlformats.org/officeDocument/2006/relationships/font" Target="fonts/font12.fntdata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font" Target="fonts/font2.fntdata"/><Relationship Id="rId53" Type="http://schemas.openxmlformats.org/officeDocument/2006/relationships/font" Target="fonts/font10.fntdata"/><Relationship Id="rId58" Type="http://schemas.openxmlformats.org/officeDocument/2006/relationships/font" Target="fonts/font15.fntdata"/><Relationship Id="rId5" Type="http://schemas.openxmlformats.org/officeDocument/2006/relationships/slideMaster" Target="slideMasters/slideMaster5.xml"/><Relationship Id="rId61" Type="http://schemas.openxmlformats.org/officeDocument/2006/relationships/theme" Target="theme/theme1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notesMaster" Target="notesMasters/notesMaster1.xml"/><Relationship Id="rId48" Type="http://schemas.openxmlformats.org/officeDocument/2006/relationships/font" Target="fonts/font5.fntdata"/><Relationship Id="rId56" Type="http://schemas.openxmlformats.org/officeDocument/2006/relationships/font" Target="fonts/font13.fntdata"/><Relationship Id="rId8" Type="http://schemas.openxmlformats.org/officeDocument/2006/relationships/slide" Target="slides/slide1.xml"/><Relationship Id="rId51" Type="http://schemas.openxmlformats.org/officeDocument/2006/relationships/font" Target="fonts/font8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font" Target="fonts/font3.fntdata"/><Relationship Id="rId59" Type="http://schemas.openxmlformats.org/officeDocument/2006/relationships/presProps" Target="presProps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font" Target="fonts/font11.fntdata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font" Target="fonts/font6.fntdata"/><Relationship Id="rId57" Type="http://schemas.openxmlformats.org/officeDocument/2006/relationships/font" Target="fonts/font14.fntdata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font" Target="fonts/font1.fntdata"/><Relationship Id="rId52" Type="http://schemas.openxmlformats.org/officeDocument/2006/relationships/font" Target="fonts/font9.fntdata"/><Relationship Id="rId60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8/3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27202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3468E8-2A5A-3FFB-2AE6-46773EDBC43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1683544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BDD0109-8E76-2826-CFE0-8109865D6D1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403056"/>
            <a:ext cx="13716000" cy="2483644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06C76A-4E89-83D0-4211-ADA87E973D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4884AD53-1AB0-432E-B568-1837FE0DCA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9A851E-483B-68C4-AFFB-8E03EFF7BC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EFD91D-2BE5-9183-8E4E-38E509250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684F4B9-E4EB-4ED6-A2BD-DE0B8D8FBA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9182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9FBD70-43B0-E0F6-2DE4-A851B7A3A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052F34-63C3-DA57-B5E7-C9932D4E31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6E81D6-D21B-D37A-AA70-FDAFFD72E1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4884AD53-1AB0-432E-B568-1837FE0DCA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6AEC2F-75AB-BFE2-C3C8-A8B589D48A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22377C-4299-7C06-318D-18B6F702B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684F4B9-E4EB-4ED6-A2BD-DE0B8D8FBA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95096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C5B80C-B31F-34C9-0381-D722BF35AB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7778" y="2564613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80B9C98-9650-EC10-D19E-5A089C814A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47778" y="6884196"/>
            <a:ext cx="15773400" cy="2250280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E61BCC-201C-771E-C451-B3297A9AFE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4884AD53-1AB0-432E-B568-1837FE0DCA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C2A7D0-1D19-43C5-8F1C-F884C87300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A3EB2F-F8FC-97CC-087F-9A6E3D59DC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684F4B9-E4EB-4ED6-A2BD-DE0B8D8FBA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28398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FC7632-2B2B-4FC7-16DC-30B81EBF9C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C2FAE1-93D6-7DD5-15DB-CFE154DC385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257302" y="2738438"/>
            <a:ext cx="7772400" cy="652700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2661325-16FF-8E5E-5AC1-17CE37AD91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9258302" y="2738438"/>
            <a:ext cx="7772400" cy="652700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694F0B7-BC08-2643-CE7D-A07000A338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4884AD53-1AB0-432E-B568-1837FE0DCA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B104C7C-EB89-FCDA-3542-5AB62A9D71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E8238-7438-81ED-DEA5-809FEE87D0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684F4B9-E4EB-4ED6-A2BD-DE0B8D8FBA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72377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32366A-5E8A-FFF1-A7A6-2C917F3867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4" y="547688"/>
            <a:ext cx="15773400" cy="1988344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F41ADC0-E1AB-2629-0698-58E7C9E480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9684" y="2521744"/>
            <a:ext cx="7736680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014B21B-4BC3-E241-A4BB-AEF763C3DF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59684" y="3757615"/>
            <a:ext cx="7736680" cy="5526882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EEC44C0-EC59-F5F5-63AB-3B9D955375D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258303" y="2521744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0300998-5331-2AEE-93E1-078DE19901E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9258303" y="3757615"/>
            <a:ext cx="7774782" cy="5526882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5F7034F-EE25-4E8D-681B-401723FAB2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4884AD53-1AB0-432E-B568-1837FE0DCA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862C049-FEC5-5F50-273A-7D9B0882A9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459EFFB-AE6A-6066-6096-E9956F3B18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684F4B9-E4EB-4ED6-A2BD-DE0B8D8FBA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40129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AB118F-8513-16CB-BF15-BE8ACD9337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DB4817F-5780-5D7C-5649-CDECD8A7CC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4884AD53-1AB0-432E-B568-1837FE0DCA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52F0E93-2A7E-9930-0B3E-6526109A3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904E20C-CB9D-7666-3129-ADCEC6576C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684F4B9-E4EB-4ED6-A2BD-DE0B8D8FBA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0505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7E6451D-23F6-713D-5533-1A7218BEA3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4884AD53-1AB0-432E-B568-1837FE0DCA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35A3A6A-87E6-305D-22A1-7A6E5670BA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BFC644-ABBB-B97A-1D17-1D7E145491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684F4B9-E4EB-4ED6-A2BD-DE0B8D8FBA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757906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DAB8E0-4A87-63C7-7585-D8575D3CAA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8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81BF5F-7DF8-DD46-9BD1-03011B24BA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4783" y="1481143"/>
            <a:ext cx="9258302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0CBB681-568F-7E5F-556D-D1764749180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3" y="3086105"/>
            <a:ext cx="5898358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D8D7DA5-9AF0-723C-0CA1-2C48B6A7A1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4884AD53-1AB0-432E-B568-1837FE0DCA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B844060-9E71-66FA-3A0D-59120D8720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6A83641-49F2-80E5-22FE-96A9628DE3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684F4B9-E4EB-4ED6-A2BD-DE0B8D8FBA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4002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E2971F-827B-B63C-3F4A-5A326D2123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8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BD9336D-00D2-6F17-BE8B-06ABC90F2EC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7774783" y="1481143"/>
            <a:ext cx="9258302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407288D-085D-9FED-6E15-5C972C11B06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3" y="3086105"/>
            <a:ext cx="5898358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43826AB-AB1A-8BC3-168B-B86D476364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4884AD53-1AB0-432E-B568-1837FE0DCA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B16995-6633-8C67-229F-21772ED10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941841A-D1FE-7659-624B-736A480E4D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684F4B9-E4EB-4ED6-A2BD-DE0B8D8FBA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84099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5B4193-A46D-7D0A-7EB6-9E61AD750E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1D86264-75EE-1813-4541-2ED6F76B73C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F73AB3-D625-4B3B-1455-7FCDF7A0D6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4884AD53-1AB0-432E-B568-1837FE0DCA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BE039C-E770-5B06-A9EE-A2241BAB3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FEA9C1-CFF3-C97F-7903-7CAF8A4C01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684F4B9-E4EB-4ED6-A2BD-DE0B8D8FBA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76797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C816A73-70EE-4B37-0C5D-E598EA58AF3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3087353" y="547693"/>
            <a:ext cx="3943350" cy="871775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4197EEB-8179-A154-E121-41F03B61BF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257303" y="547693"/>
            <a:ext cx="11601450" cy="871775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865C87-8784-833E-54AD-E868B36F10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4884AD53-1AB0-432E-B568-1837FE0DCA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36C2D4-1F1E-BE01-C129-B7EB31F95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24BFDB-9F2B-3BA3-FA5E-5CB0D8DB2C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9684F4B9-E4EB-4ED6-A2BD-DE0B8D8FBA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988597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49740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670434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30642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323694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00212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239375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37683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450574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53730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450455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079666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3265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768300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859977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750259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741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3455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561722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226570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640766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12537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456270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78680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012253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532387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710782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19169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4581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46849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04079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471939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141865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603064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75401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640074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628260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9381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32836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711831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611196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801291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846512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847913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28542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1" y="1683545"/>
            <a:ext cx="13716000" cy="3581400"/>
          </a:xfrm>
        </p:spPr>
        <p:txBody>
          <a:bodyPr anchor="b"/>
          <a:lstStyle>
            <a:lvl1pPr algn="ctr">
              <a:defRPr sz="899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1" y="5403059"/>
            <a:ext cx="13716000" cy="2483643"/>
          </a:xfrm>
        </p:spPr>
        <p:txBody>
          <a:bodyPr/>
          <a:lstStyle>
            <a:lvl1pPr marL="0" indent="0" algn="ctr">
              <a:buNone/>
              <a:defRPr sz="3599"/>
            </a:lvl1pPr>
            <a:lvl2pPr marL="685742" indent="0" algn="ctr">
              <a:buNone/>
              <a:defRPr sz="2999"/>
            </a:lvl2pPr>
            <a:lvl3pPr marL="1371486" indent="0" algn="ctr">
              <a:buNone/>
              <a:defRPr sz="2699"/>
            </a:lvl3pPr>
            <a:lvl4pPr marL="2057228" indent="0" algn="ctr">
              <a:buNone/>
              <a:defRPr sz="2399"/>
            </a:lvl4pPr>
            <a:lvl5pPr marL="2742972" indent="0" algn="ctr">
              <a:buNone/>
              <a:defRPr sz="2399"/>
            </a:lvl5pPr>
            <a:lvl6pPr marL="3428714" indent="0" algn="ctr">
              <a:buNone/>
              <a:defRPr sz="2399"/>
            </a:lvl6pPr>
            <a:lvl7pPr marL="4114457" indent="0" algn="ctr">
              <a:buNone/>
              <a:defRPr sz="2399"/>
            </a:lvl7pPr>
            <a:lvl8pPr marL="4800199" indent="0" algn="ctr">
              <a:buNone/>
              <a:defRPr sz="2399"/>
            </a:lvl8pPr>
            <a:lvl9pPr marL="5485943" indent="0" algn="ctr">
              <a:buNone/>
              <a:defRPr sz="2399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01D2CDEE-B44F-40D0-A94B-71A458232A0D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943367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91257EB9-0E1B-4384-A04B-006BE92E21A6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881071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9"/>
            <a:ext cx="15773399" cy="4279105"/>
          </a:xfrm>
        </p:spPr>
        <p:txBody>
          <a:bodyPr anchor="b"/>
          <a:lstStyle>
            <a:lvl1pPr>
              <a:defRPr sz="8999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399" cy="2250281"/>
          </a:xfrm>
        </p:spPr>
        <p:txBody>
          <a:bodyPr/>
          <a:lstStyle>
            <a:lvl1pPr marL="0" indent="0">
              <a:buNone/>
              <a:defRPr sz="3599">
                <a:solidFill>
                  <a:schemeClr val="tx1">
                    <a:tint val="75000"/>
                  </a:schemeClr>
                </a:solidFill>
              </a:defRPr>
            </a:lvl1pPr>
            <a:lvl2pPr marL="685742" indent="0">
              <a:buNone/>
              <a:defRPr sz="2999">
                <a:solidFill>
                  <a:schemeClr val="tx1">
                    <a:tint val="75000"/>
                  </a:schemeClr>
                </a:solidFill>
              </a:defRPr>
            </a:lvl2pPr>
            <a:lvl3pPr marL="1371486" indent="0">
              <a:buNone/>
              <a:defRPr sz="2699">
                <a:solidFill>
                  <a:schemeClr val="tx1">
                    <a:tint val="75000"/>
                  </a:schemeClr>
                </a:solidFill>
              </a:defRPr>
            </a:lvl3pPr>
            <a:lvl4pPr marL="2057228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4pPr>
            <a:lvl5pPr marL="2742972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5pPr>
            <a:lvl6pPr marL="3428714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6pPr>
            <a:lvl7pPr marL="4114457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7pPr>
            <a:lvl8pPr marL="4800199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8pPr>
            <a:lvl9pPr marL="5485943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D7D8E925-3072-4103-A984-60049798CBED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8594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1" y="2738439"/>
            <a:ext cx="7772399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2" y="2738439"/>
            <a:ext cx="7772399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86BDAFB1-17C0-4101-A698-C4F48E3BF680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293620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547690"/>
            <a:ext cx="15773399" cy="198834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0" cy="1235868"/>
          </a:xfrm>
        </p:spPr>
        <p:txBody>
          <a:bodyPr anchor="b"/>
          <a:lstStyle>
            <a:lvl1pPr marL="0" indent="0">
              <a:buNone/>
              <a:defRPr sz="3599" b="1"/>
            </a:lvl1pPr>
            <a:lvl2pPr marL="685742" indent="0">
              <a:buNone/>
              <a:defRPr sz="2999" b="1"/>
            </a:lvl2pPr>
            <a:lvl3pPr marL="1371486" indent="0">
              <a:buNone/>
              <a:defRPr sz="2699" b="1"/>
            </a:lvl3pPr>
            <a:lvl4pPr marL="2057228" indent="0">
              <a:buNone/>
              <a:defRPr sz="2399" b="1"/>
            </a:lvl4pPr>
            <a:lvl5pPr marL="2742972" indent="0">
              <a:buNone/>
              <a:defRPr sz="2399" b="1"/>
            </a:lvl5pPr>
            <a:lvl6pPr marL="3428714" indent="0">
              <a:buNone/>
              <a:defRPr sz="2399" b="1"/>
            </a:lvl6pPr>
            <a:lvl7pPr marL="4114457" indent="0">
              <a:buNone/>
              <a:defRPr sz="2399" b="1"/>
            </a:lvl7pPr>
            <a:lvl8pPr marL="4800199" indent="0">
              <a:buNone/>
              <a:defRPr sz="2399" b="1"/>
            </a:lvl8pPr>
            <a:lvl9pPr marL="5485943" indent="0">
              <a:buNone/>
              <a:defRPr sz="2399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2"/>
            <a:ext cx="7736680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1" y="2521745"/>
            <a:ext cx="7774782" cy="1235868"/>
          </a:xfrm>
        </p:spPr>
        <p:txBody>
          <a:bodyPr anchor="b"/>
          <a:lstStyle>
            <a:lvl1pPr marL="0" indent="0">
              <a:buNone/>
              <a:defRPr sz="3599" b="1"/>
            </a:lvl1pPr>
            <a:lvl2pPr marL="685742" indent="0">
              <a:buNone/>
              <a:defRPr sz="2999" b="1"/>
            </a:lvl2pPr>
            <a:lvl3pPr marL="1371486" indent="0">
              <a:buNone/>
              <a:defRPr sz="2699" b="1"/>
            </a:lvl3pPr>
            <a:lvl4pPr marL="2057228" indent="0">
              <a:buNone/>
              <a:defRPr sz="2399" b="1"/>
            </a:lvl4pPr>
            <a:lvl5pPr marL="2742972" indent="0">
              <a:buNone/>
              <a:defRPr sz="2399" b="1"/>
            </a:lvl5pPr>
            <a:lvl6pPr marL="3428714" indent="0">
              <a:buNone/>
              <a:defRPr sz="2399" b="1"/>
            </a:lvl6pPr>
            <a:lvl7pPr marL="4114457" indent="0">
              <a:buNone/>
              <a:defRPr sz="2399" b="1"/>
            </a:lvl7pPr>
            <a:lvl8pPr marL="4800199" indent="0">
              <a:buNone/>
              <a:defRPr sz="2399" b="1"/>
            </a:lvl8pPr>
            <a:lvl9pPr marL="5485943" indent="0">
              <a:buNone/>
              <a:defRPr sz="2399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1" y="3757612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9905B381-3D88-4064-A967-3A975BDE3A4C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738946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C08A34DC-4DD5-41C1-A161-69E979DF2560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35094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3BB545AD-A82C-4FB7-A1EF-4E8FA743B045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154477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3BB545AD-A82C-4FB7-A1EF-4E8FA743B045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130198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1"/>
            <a:ext cx="5898356" cy="2400301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4" y="1481140"/>
            <a:ext cx="9258299" cy="7310437"/>
          </a:xfrm>
        </p:spPr>
        <p:txBody>
          <a:bodyPr/>
          <a:lstStyle>
            <a:lvl1pPr>
              <a:defRPr sz="4800"/>
            </a:lvl1pPr>
            <a:lvl2pPr>
              <a:defRPr sz="4201"/>
            </a:lvl2pPr>
            <a:lvl3pPr>
              <a:defRPr sz="3599"/>
            </a:lvl3pPr>
            <a:lvl4pPr>
              <a:defRPr sz="2999"/>
            </a:lvl4pPr>
            <a:lvl5pPr>
              <a:defRPr sz="2999"/>
            </a:lvl5pPr>
            <a:lvl6pPr>
              <a:defRPr sz="2999"/>
            </a:lvl6pPr>
            <a:lvl7pPr>
              <a:defRPr sz="2999"/>
            </a:lvl7pPr>
            <a:lvl8pPr>
              <a:defRPr sz="2999"/>
            </a:lvl8pPr>
            <a:lvl9pPr>
              <a:defRPr sz="2999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099"/>
            <a:ext cx="5898356" cy="5717383"/>
          </a:xfrm>
        </p:spPr>
        <p:txBody>
          <a:bodyPr/>
          <a:lstStyle>
            <a:lvl1pPr marL="0" indent="0">
              <a:buNone/>
              <a:defRPr sz="2399"/>
            </a:lvl1pPr>
            <a:lvl2pPr marL="685742" indent="0">
              <a:buNone/>
              <a:defRPr sz="2099"/>
            </a:lvl2pPr>
            <a:lvl3pPr marL="1371486" indent="0">
              <a:buNone/>
              <a:defRPr sz="1799"/>
            </a:lvl3pPr>
            <a:lvl4pPr marL="2057228" indent="0">
              <a:buNone/>
              <a:defRPr sz="1499"/>
            </a:lvl4pPr>
            <a:lvl5pPr marL="2742972" indent="0">
              <a:buNone/>
              <a:defRPr sz="1499"/>
            </a:lvl5pPr>
            <a:lvl6pPr marL="3428714" indent="0">
              <a:buNone/>
              <a:defRPr sz="1499"/>
            </a:lvl6pPr>
            <a:lvl7pPr marL="4114457" indent="0">
              <a:buNone/>
              <a:defRPr sz="1499"/>
            </a:lvl7pPr>
            <a:lvl8pPr marL="4800199" indent="0">
              <a:buNone/>
              <a:defRPr sz="1499"/>
            </a:lvl8pPr>
            <a:lvl9pPr marL="5485943" indent="0">
              <a:buNone/>
              <a:defRPr sz="1499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7665D65C-FF09-4549-87D6-C2EB0777F7E1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795718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1"/>
            <a:ext cx="5898356" cy="2400301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774784" y="1481140"/>
            <a:ext cx="9258299" cy="7310437"/>
          </a:xfrm>
        </p:spPr>
        <p:txBody>
          <a:bodyPr anchor="t"/>
          <a:lstStyle>
            <a:lvl1pPr marL="0" indent="0">
              <a:buNone/>
              <a:defRPr sz="4800"/>
            </a:lvl1pPr>
            <a:lvl2pPr marL="685742" indent="0">
              <a:buNone/>
              <a:defRPr sz="4201"/>
            </a:lvl2pPr>
            <a:lvl3pPr marL="1371486" indent="0">
              <a:buNone/>
              <a:defRPr sz="3599"/>
            </a:lvl3pPr>
            <a:lvl4pPr marL="2057228" indent="0">
              <a:buNone/>
              <a:defRPr sz="2999"/>
            </a:lvl4pPr>
            <a:lvl5pPr marL="2742972" indent="0">
              <a:buNone/>
              <a:defRPr sz="2999"/>
            </a:lvl5pPr>
            <a:lvl6pPr marL="3428714" indent="0">
              <a:buNone/>
              <a:defRPr sz="2999"/>
            </a:lvl6pPr>
            <a:lvl7pPr marL="4114457" indent="0">
              <a:buNone/>
              <a:defRPr sz="2999"/>
            </a:lvl7pPr>
            <a:lvl8pPr marL="4800199" indent="0">
              <a:buNone/>
              <a:defRPr sz="2999"/>
            </a:lvl8pPr>
            <a:lvl9pPr marL="5485943" indent="0">
              <a:buNone/>
              <a:defRPr sz="2999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099"/>
            <a:ext cx="5898356" cy="5717383"/>
          </a:xfrm>
        </p:spPr>
        <p:txBody>
          <a:bodyPr/>
          <a:lstStyle>
            <a:lvl1pPr marL="0" indent="0">
              <a:buNone/>
              <a:defRPr sz="2399"/>
            </a:lvl1pPr>
            <a:lvl2pPr marL="685742" indent="0">
              <a:buNone/>
              <a:defRPr sz="2099"/>
            </a:lvl2pPr>
            <a:lvl3pPr marL="1371486" indent="0">
              <a:buNone/>
              <a:defRPr sz="1799"/>
            </a:lvl3pPr>
            <a:lvl4pPr marL="2057228" indent="0">
              <a:buNone/>
              <a:defRPr sz="1499"/>
            </a:lvl4pPr>
            <a:lvl5pPr marL="2742972" indent="0">
              <a:buNone/>
              <a:defRPr sz="1499"/>
            </a:lvl5pPr>
            <a:lvl6pPr marL="3428714" indent="0">
              <a:buNone/>
              <a:defRPr sz="1499"/>
            </a:lvl6pPr>
            <a:lvl7pPr marL="4114457" indent="0">
              <a:buNone/>
              <a:defRPr sz="1499"/>
            </a:lvl7pPr>
            <a:lvl8pPr marL="4800199" indent="0">
              <a:buNone/>
              <a:defRPr sz="1499"/>
            </a:lvl8pPr>
            <a:lvl9pPr marL="5485943" indent="0">
              <a:buNone/>
              <a:defRPr sz="1499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F5988B10-A9BD-4E63-BE82-AA3FB014E01B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046519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A973BB44-E0D1-485D-ABCD-660D61974E85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797341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7"/>
            <a:ext cx="3943351" cy="871775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7"/>
            <a:ext cx="11601450" cy="871775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898" fontAlgn="base">
              <a:spcBef>
                <a:spcPct val="0"/>
              </a:spcBef>
              <a:spcAft>
                <a:spcPct val="0"/>
              </a:spcAft>
            </a:pPr>
            <a:fld id="{07F88807-791C-4860-9AE9-CA8C38FD4D5E}" type="slidenum">
              <a:rPr lang="en-US" altLang="en-US" smtClean="0">
                <a:solidFill>
                  <a:srgbClr val="000000"/>
                </a:solidFill>
              </a:rPr>
              <a:pPr defTabSz="1371898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023615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8169377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1_Section header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" name="Google Shape;208;p3"/>
          <p:cNvSpPr txBox="1">
            <a:spLocks noGrp="1"/>
          </p:cNvSpPr>
          <p:nvPr>
            <p:ph type="title"/>
          </p:nvPr>
        </p:nvSpPr>
        <p:spPr>
          <a:xfrm>
            <a:off x="4995748" y="4313187"/>
            <a:ext cx="7936200" cy="131220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11200"/>
            </a:lvl1pPr>
            <a:lvl2pPr lvl="1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12000"/>
            </a:lvl9pPr>
          </a:lstStyle>
          <a:p>
            <a:endParaRPr/>
          </a:p>
        </p:txBody>
      </p:sp>
      <p:sp>
        <p:nvSpPr>
          <p:cNvPr id="209" name="Google Shape;209;p3"/>
          <p:cNvSpPr txBox="1">
            <a:spLocks noGrp="1"/>
          </p:cNvSpPr>
          <p:nvPr>
            <p:ph type="title" idx="2" hasCustomPrompt="1"/>
          </p:nvPr>
        </p:nvSpPr>
        <p:spPr>
          <a:xfrm>
            <a:off x="7931301" y="2244900"/>
            <a:ext cx="2065201" cy="131220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8599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14399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14399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14399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14399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14399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14399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14399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7200"/>
              <a:buNone/>
              <a:defRPr sz="14399">
                <a:solidFill>
                  <a:schemeClr val="accent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10" name="Google Shape;210;p3"/>
          <p:cNvSpPr txBox="1">
            <a:spLocks noGrp="1"/>
          </p:cNvSpPr>
          <p:nvPr>
            <p:ph type="subTitle" idx="1"/>
          </p:nvPr>
        </p:nvSpPr>
        <p:spPr>
          <a:xfrm>
            <a:off x="4467152" y="6289701"/>
            <a:ext cx="8993399" cy="131220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1082572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1717887"/>
      </p:ext>
    </p:extLst>
  </p:cSld>
  <p:clrMapOvr>
    <a:masterClrMapping/>
  </p:clrMapOvr>
  <p:transition>
    <p:random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0432043"/>
      </p:ext>
    </p:extLst>
  </p:cSld>
  <p:clrMapOvr>
    <a:masterClrMapping/>
  </p:clrMapOvr>
  <p:transition>
    <p:random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2325622"/>
      </p:ext>
    </p:extLst>
  </p:cSld>
  <p:clrMapOvr>
    <a:masterClrMapping/>
  </p:clrMapOvr>
  <p:transition>
    <p:random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8833371"/>
      </p:ext>
    </p:extLst>
  </p:cSld>
  <p:clrMapOvr>
    <a:masterClrMapping/>
  </p:clrMapOvr>
  <p:transition>
    <p:random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999396"/>
      </p:ext>
    </p:extLst>
  </p:cSld>
  <p:clrMapOvr>
    <a:masterClrMapping/>
  </p:clrMapOvr>
  <p:transition>
    <p:random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7969590"/>
      </p:ext>
    </p:extLst>
  </p:cSld>
  <p:clrMapOvr>
    <a:masterClrMapping/>
  </p:clrMapOvr>
  <p:transition>
    <p:random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9598735"/>
      </p:ext>
    </p:extLst>
  </p:cSld>
  <p:clrMapOvr>
    <a:masterClrMapping/>
  </p:clrMapOvr>
  <p:transition>
    <p:random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2180791"/>
      </p:ext>
    </p:extLst>
  </p:cSld>
  <p:clrMapOvr>
    <a:masterClrMapping/>
  </p:clrMapOvr>
  <p:transition>
    <p:random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5202018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3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6557013"/>
      </p:ext>
    </p:extLst>
  </p:cSld>
  <p:clrMapOvr>
    <a:masterClrMapping/>
  </p:clrMapOvr>
  <p:transition>
    <p:random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644223"/>
      </p:ext>
    </p:extLst>
  </p:cSld>
  <p:clrMapOvr>
    <a:masterClrMapping/>
  </p:clrMapOvr>
  <p:transition>
    <p:random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483615"/>
      </p:ext>
    </p:extLst>
  </p:cSld>
  <p:clrMapOvr>
    <a:masterClrMapping/>
  </p:clrMapOvr>
  <p:transition>
    <p:random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914402" y="9534529"/>
            <a:ext cx="4267200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248401" y="9534529"/>
            <a:ext cx="5791199" cy="547689"/>
          </a:xfrm>
          <a:prstGeom prst="rect">
            <a:avLst/>
          </a:prstGeom>
        </p:spPr>
        <p:txBody>
          <a:bodyPr/>
          <a:lstStyle/>
          <a:p>
            <a:pPr defTabSz="182816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7172239" y="9573255"/>
            <a:ext cx="821707" cy="547689"/>
          </a:xfrm>
          <a:prstGeom prst="rect">
            <a:avLst/>
          </a:prstGeom>
        </p:spPr>
        <p:txBody>
          <a:bodyPr/>
          <a:lstStyle/>
          <a:p>
            <a:pPr defTabSz="1828160"/>
            <a:fld id="{ECB62A96-75BD-4D1B-A9DE-49026C62D5F2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82816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0932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35408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Tm="35000">
        <p14:prism/>
      </p:transition>
    </mc:Choice>
    <mc:Fallback xmlns="">
      <p:transition spd="slow" advTm="35000">
        <p:fade/>
      </p:transition>
    </mc:Fallback>
  </mc:AlternateContent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95075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Tm="35000">
        <p14:prism/>
      </p:transition>
    </mc:Choice>
    <mc:Fallback xmlns="">
      <p:transition spd="slow" advTm="35000">
        <p:fade/>
      </p:transition>
    </mc:Fallback>
  </mc:AlternateContent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65425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Tm="35000">
        <p14:prism/>
      </p:transition>
    </mc:Choice>
    <mc:Fallback xmlns="">
      <p:transition spd="slow" advTm="35000">
        <p:fade/>
      </p:transition>
    </mc:Fallback>
  </mc:AlternateContent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477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 advTm="35000">
        <p14:prism/>
      </p:transition>
    </mc:Choice>
    <mc:Fallback xmlns="">
      <p:transition spd="slow" advTm="35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slideLayout" Target="../slideLayouts/slideLayout79.xml"/><Relationship Id="rId18" Type="http://schemas.openxmlformats.org/officeDocument/2006/relationships/slideLayout" Target="../slideLayouts/slideLayout84.xml"/><Relationship Id="rId26" Type="http://schemas.openxmlformats.org/officeDocument/2006/relationships/slideLayout" Target="../slideLayouts/slideLayout92.xml"/><Relationship Id="rId3" Type="http://schemas.openxmlformats.org/officeDocument/2006/relationships/slideLayout" Target="../slideLayouts/slideLayout69.xml"/><Relationship Id="rId21" Type="http://schemas.openxmlformats.org/officeDocument/2006/relationships/slideLayout" Target="../slideLayouts/slideLayout87.xml"/><Relationship Id="rId7" Type="http://schemas.openxmlformats.org/officeDocument/2006/relationships/slideLayout" Target="../slideLayouts/slideLayout73.xml"/><Relationship Id="rId12" Type="http://schemas.openxmlformats.org/officeDocument/2006/relationships/slideLayout" Target="../slideLayouts/slideLayout78.xml"/><Relationship Id="rId17" Type="http://schemas.openxmlformats.org/officeDocument/2006/relationships/slideLayout" Target="../slideLayouts/slideLayout83.xml"/><Relationship Id="rId25" Type="http://schemas.openxmlformats.org/officeDocument/2006/relationships/slideLayout" Target="../slideLayouts/slideLayout91.xml"/><Relationship Id="rId2" Type="http://schemas.openxmlformats.org/officeDocument/2006/relationships/slideLayout" Target="../slideLayouts/slideLayout68.xml"/><Relationship Id="rId16" Type="http://schemas.openxmlformats.org/officeDocument/2006/relationships/slideLayout" Target="../slideLayouts/slideLayout82.xml"/><Relationship Id="rId20" Type="http://schemas.openxmlformats.org/officeDocument/2006/relationships/slideLayout" Target="../slideLayouts/slideLayout86.xml"/><Relationship Id="rId29" Type="http://schemas.openxmlformats.org/officeDocument/2006/relationships/slideLayout" Target="../slideLayouts/slideLayout95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24" Type="http://schemas.openxmlformats.org/officeDocument/2006/relationships/slideLayout" Target="../slideLayouts/slideLayout90.xml"/><Relationship Id="rId32" Type="http://schemas.openxmlformats.org/officeDocument/2006/relationships/theme" Target="../theme/theme7.xml"/><Relationship Id="rId5" Type="http://schemas.openxmlformats.org/officeDocument/2006/relationships/slideLayout" Target="../slideLayouts/slideLayout71.xml"/><Relationship Id="rId15" Type="http://schemas.openxmlformats.org/officeDocument/2006/relationships/slideLayout" Target="../slideLayouts/slideLayout81.xml"/><Relationship Id="rId23" Type="http://schemas.openxmlformats.org/officeDocument/2006/relationships/slideLayout" Target="../slideLayouts/slideLayout89.xml"/><Relationship Id="rId28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76.xml"/><Relationship Id="rId19" Type="http://schemas.openxmlformats.org/officeDocument/2006/relationships/slideLayout" Target="../slideLayouts/slideLayout85.xml"/><Relationship Id="rId31" Type="http://schemas.openxmlformats.org/officeDocument/2006/relationships/slideLayout" Target="../slideLayouts/slideLayout97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Relationship Id="rId14" Type="http://schemas.openxmlformats.org/officeDocument/2006/relationships/slideLayout" Target="../slideLayouts/slideLayout80.xml"/><Relationship Id="rId22" Type="http://schemas.openxmlformats.org/officeDocument/2006/relationships/slideLayout" Target="../slideLayouts/slideLayout88.xml"/><Relationship Id="rId27" Type="http://schemas.openxmlformats.org/officeDocument/2006/relationships/slideLayout" Target="../slideLayouts/slideLayout93.xml"/><Relationship Id="rId30" Type="http://schemas.openxmlformats.org/officeDocument/2006/relationships/slideLayout" Target="../slideLayouts/slideLayout9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AA81BE1-3579-F351-CE33-CAE08B876E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2" y="547688"/>
            <a:ext cx="15773400" cy="1988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C3063E-212E-7563-9B6E-417B1C140E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7302" y="2738438"/>
            <a:ext cx="15773400" cy="65270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923ED5-F4C0-7B85-3D20-CB4A06C948C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257302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4884AD53-1AB0-432E-B568-1837FE0DCA9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B3B7B8-2FE9-54A6-E196-0056A844009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057902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C01EE8-E90A-F19E-D168-60EC19BFB57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2915902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9684F4B9-E4EB-4ED6-A2BD-DE0B8D8FBA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12229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4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9235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4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28396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4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66232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4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748953EE-8C1D-4528-97C5-6787260E22E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8/3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0C0FDAC2-90B0-4A6D-9ACA-E0D222EE561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3613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1" y="547690"/>
            <a:ext cx="15773399" cy="1988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1" y="2738439"/>
            <a:ext cx="15773399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799" cy="5476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79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898">
              <a:defRPr/>
            </a:pPr>
            <a:fld id="{D10F2C41-D146-4299-8CF7-AAADEF542A8B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 defTabSz="1371898">
                <a:defRPr/>
              </a:pPr>
              <a:t>30/08/202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1" cy="5476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79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898"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1" y="9534526"/>
            <a:ext cx="4114799" cy="5476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799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898">
              <a:defRPr/>
            </a:pPr>
            <a:fld id="{16F86329-3CF8-4C14-BDA1-626E503EBA06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 defTabSz="1371898"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5780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2" r:id="rId12"/>
    <p:sldLayoutId id="2147483733" r:id="rId13"/>
    <p:sldLayoutId id="2147483734" r:id="rId14"/>
    <p:sldLayoutId id="2147483735" r:id="rId15"/>
    <p:sldLayoutId id="2147483736" r:id="rId16"/>
    <p:sldLayoutId id="2147483737" r:id="rId17"/>
    <p:sldLayoutId id="2147483738" r:id="rId18"/>
    <p:sldLayoutId id="2147483739" r:id="rId19"/>
    <p:sldLayoutId id="2147483740" r:id="rId20"/>
    <p:sldLayoutId id="2147483741" r:id="rId21"/>
    <p:sldLayoutId id="2147483742" r:id="rId22"/>
    <p:sldLayoutId id="2147483743" r:id="rId23"/>
    <p:sldLayoutId id="2147483744" r:id="rId24"/>
    <p:sldLayoutId id="2147483745" r:id="rId25"/>
    <p:sldLayoutId id="2147483746" r:id="rId26"/>
    <p:sldLayoutId id="2147483747" r:id="rId27"/>
    <p:sldLayoutId id="2147483748" r:id="rId28"/>
    <p:sldLayoutId id="2147483749" r:id="rId29"/>
    <p:sldLayoutId id="2147483750" r:id="rId30"/>
    <p:sldLayoutId id="2147483751" r:id="rId31"/>
  </p:sldLayoutIdLst>
  <p:txStyles>
    <p:titleStyle>
      <a:lvl1pPr algn="l" defTabSz="1371486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72" indent="-342872" algn="l" defTabSz="1371486" rtl="0" eaLnBrk="1" latinLnBrk="0" hangingPunct="1">
        <a:lnSpc>
          <a:spcPct val="90000"/>
        </a:lnSpc>
        <a:spcBef>
          <a:spcPts val="1499"/>
        </a:spcBef>
        <a:buFont typeface="Arial" panose="020B0604020202020204" pitchFamily="34" charset="0"/>
        <a:buChar char="•"/>
        <a:defRPr sz="4201" kern="1200">
          <a:solidFill>
            <a:schemeClr val="tx1"/>
          </a:solidFill>
          <a:latin typeface="+mn-lt"/>
          <a:ea typeface="+mn-ea"/>
          <a:cs typeface="+mn-cs"/>
        </a:defRPr>
      </a:lvl1pPr>
      <a:lvl2pPr marL="1028614" indent="-342872" algn="l" defTabSz="137148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599" kern="1200">
          <a:solidFill>
            <a:schemeClr val="tx1"/>
          </a:solidFill>
          <a:latin typeface="+mn-lt"/>
          <a:ea typeface="+mn-ea"/>
          <a:cs typeface="+mn-cs"/>
        </a:defRPr>
      </a:lvl2pPr>
      <a:lvl3pPr marL="1714358" indent="-342872" algn="l" defTabSz="137148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999" kern="1200">
          <a:solidFill>
            <a:schemeClr val="tx1"/>
          </a:solidFill>
          <a:latin typeface="+mn-lt"/>
          <a:ea typeface="+mn-ea"/>
          <a:cs typeface="+mn-cs"/>
        </a:defRPr>
      </a:lvl3pPr>
      <a:lvl4pPr marL="2400100" indent="-342872" algn="l" defTabSz="137148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4pPr>
      <a:lvl5pPr marL="3085842" indent="-342872" algn="l" defTabSz="137148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5pPr>
      <a:lvl6pPr marL="3771585" indent="-342872" algn="l" defTabSz="137148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6pPr>
      <a:lvl7pPr marL="4457327" indent="-342872" algn="l" defTabSz="137148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7pPr>
      <a:lvl8pPr marL="5143071" indent="-342872" algn="l" defTabSz="137148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8pPr>
      <a:lvl9pPr marL="5828813" indent="-342872" algn="l" defTabSz="137148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6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48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1pPr>
      <a:lvl2pPr marL="685742" algn="l" defTabSz="137148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2pPr>
      <a:lvl3pPr marL="1371486" algn="l" defTabSz="137148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3pPr>
      <a:lvl4pPr marL="2057228" algn="l" defTabSz="137148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4pPr>
      <a:lvl5pPr marL="2742972" algn="l" defTabSz="137148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5pPr>
      <a:lvl6pPr marL="3428714" algn="l" defTabSz="137148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6pPr>
      <a:lvl7pPr marL="4114457" algn="l" defTabSz="137148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7pPr>
      <a:lvl8pPr marL="4800199" algn="l" defTabSz="137148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8pPr>
      <a:lvl9pPr marL="5485943" algn="l" defTabSz="1371486" rtl="0" eaLnBrk="1" latinLnBrk="0" hangingPunct="1">
        <a:defRPr sz="26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9.jp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jpg"/><Relationship Id="rId5" Type="http://schemas.openxmlformats.org/officeDocument/2006/relationships/image" Target="../media/image11.sv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3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9.svg"/><Relationship Id="rId7" Type="http://schemas.openxmlformats.org/officeDocument/2006/relationships/image" Target="../media/image47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image" Target="../media/image11.svg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2.png"/><Relationship Id="rId7" Type="http://schemas.openxmlformats.org/officeDocument/2006/relationships/oleObject" Target="../embeddings/oleObject10.bin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7" Type="http://schemas.openxmlformats.org/officeDocument/2006/relationships/image" Target="../media/image48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11" Type="http://schemas.openxmlformats.org/officeDocument/2006/relationships/image" Target="../media/image53.wmf"/><Relationship Id="rId5" Type="http://schemas.openxmlformats.org/officeDocument/2006/relationships/image" Target="../media/image41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490.png"/><Relationship Id="rId9" Type="http://schemas.openxmlformats.org/officeDocument/2006/relationships/image" Target="../media/image5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svg"/><Relationship Id="rId3" Type="http://schemas.openxmlformats.org/officeDocument/2006/relationships/image" Target="../media/image8.png"/><Relationship Id="rId7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svg"/><Relationship Id="rId5" Type="http://schemas.openxmlformats.org/officeDocument/2006/relationships/image" Target="../media/image10.png"/><Relationship Id="rId4" Type="http://schemas.openxmlformats.org/officeDocument/2006/relationships/image" Target="../media/image9.sv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48.png"/><Relationship Id="rId3" Type="http://schemas.openxmlformats.org/officeDocument/2006/relationships/image" Target="../media/image54.png"/><Relationship Id="rId7" Type="http://schemas.openxmlformats.org/officeDocument/2006/relationships/image" Target="../media/image56.wmf"/><Relationship Id="rId12" Type="http://schemas.openxmlformats.org/officeDocument/2006/relationships/image" Target="../media/image42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57.wmf"/><Relationship Id="rId14" Type="http://schemas.openxmlformats.org/officeDocument/2006/relationships/image" Target="../media/image5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57.xml"/><Relationship Id="rId5" Type="http://schemas.openxmlformats.org/officeDocument/2006/relationships/oleObject" Target="../embeddings/oleObject18.bin"/><Relationship Id="rId4" Type="http://schemas.openxmlformats.org/officeDocument/2006/relationships/image" Target="../media/image6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57.xml"/><Relationship Id="rId5" Type="http://schemas.openxmlformats.org/officeDocument/2006/relationships/oleObject" Target="../embeddings/oleObject20.bin"/><Relationship Id="rId4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microsoft.com/office/2007/relationships/hdphoto" Target="../media/hdphoto1.wdp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29.bin"/><Relationship Id="rId3" Type="http://schemas.openxmlformats.org/officeDocument/2006/relationships/oleObject" Target="../embeddings/oleObject21.bin"/><Relationship Id="rId21" Type="http://schemas.openxmlformats.org/officeDocument/2006/relationships/image" Target="../media/image71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69.wmf"/><Relationship Id="rId25" Type="http://schemas.openxmlformats.org/officeDocument/2006/relationships/image" Target="../media/image73.wmf"/><Relationship Id="rId2" Type="http://schemas.openxmlformats.org/officeDocument/2006/relationships/image" Target="../media/image63.png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slideLayout" Target="../slideLayouts/slideLayout5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66.wmf"/><Relationship Id="rId24" Type="http://schemas.openxmlformats.org/officeDocument/2006/relationships/oleObject" Target="../embeddings/oleObject32.bin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68.wmf"/><Relationship Id="rId23" Type="http://schemas.openxmlformats.org/officeDocument/2006/relationships/image" Target="../media/image72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70.wmf"/><Relationship Id="rId4" Type="http://schemas.openxmlformats.org/officeDocument/2006/relationships/image" Target="../media/image61.wmf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77.wmf"/><Relationship Id="rId3" Type="http://schemas.openxmlformats.org/officeDocument/2006/relationships/oleObject" Target="../embeddings/oleObject21.bin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36.bin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57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76.wmf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61.wmf"/><Relationship Id="rId9" Type="http://schemas.openxmlformats.org/officeDocument/2006/relationships/image" Target="../media/image7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74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57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8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82.png"/><Relationship Id="rId7" Type="http://schemas.openxmlformats.org/officeDocument/2006/relationships/image" Target="../media/image84.wmf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2.png"/><Relationship Id="rId4" Type="http://schemas.openxmlformats.org/officeDocument/2006/relationships/image" Target="../media/image83.png"/><Relationship Id="rId9" Type="http://schemas.openxmlformats.org/officeDocument/2006/relationships/image" Target="../media/image8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svg"/><Relationship Id="rId3" Type="http://schemas.openxmlformats.org/officeDocument/2006/relationships/image" Target="../media/image9.svg"/><Relationship Id="rId7" Type="http://schemas.openxmlformats.org/officeDocument/2006/relationships/image" Target="../media/image13.png"/><Relationship Id="rId12" Type="http://schemas.openxmlformats.org/officeDocument/2006/relationships/image" Target="../media/image4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11" Type="http://schemas.openxmlformats.org/officeDocument/2006/relationships/image" Target="../media/image86.wmf"/><Relationship Id="rId5" Type="http://schemas.openxmlformats.org/officeDocument/2006/relationships/image" Target="../media/image11.svg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89.wmf"/><Relationship Id="rId3" Type="http://schemas.openxmlformats.org/officeDocument/2006/relationships/image" Target="../media/image82.png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46.bin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88.wmf"/><Relationship Id="rId5" Type="http://schemas.openxmlformats.org/officeDocument/2006/relationships/image" Target="../media/image42.png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83.png"/><Relationship Id="rId9" Type="http://schemas.openxmlformats.org/officeDocument/2006/relationships/image" Target="../media/image8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11.svg"/><Relationship Id="rId7" Type="http://schemas.openxmlformats.org/officeDocument/2006/relationships/image" Target="../media/image90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14.svg"/><Relationship Id="rId4" Type="http://schemas.openxmlformats.org/officeDocument/2006/relationships/image" Target="../media/image13.png"/><Relationship Id="rId9" Type="http://schemas.openxmlformats.org/officeDocument/2006/relationships/image" Target="../media/image9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7.xml"/><Relationship Id="rId5" Type="http://schemas.openxmlformats.org/officeDocument/2006/relationships/image" Target="../media/image94.png"/><Relationship Id="rId4" Type="http://schemas.openxmlformats.org/officeDocument/2006/relationships/image" Target="../media/image93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4" Type="http://schemas.openxmlformats.org/officeDocument/2006/relationships/image" Target="../media/image9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8.xml"/><Relationship Id="rId6" Type="http://schemas.openxmlformats.org/officeDocument/2006/relationships/image" Target="../media/image93.gif"/><Relationship Id="rId5" Type="http://schemas.openxmlformats.org/officeDocument/2006/relationships/image" Target="../media/image92.gif"/><Relationship Id="rId4" Type="http://schemas.openxmlformats.org/officeDocument/2006/relationships/image" Target="../media/image96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svg"/><Relationship Id="rId3" Type="http://schemas.openxmlformats.org/officeDocument/2006/relationships/image" Target="../media/image9.sv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sv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8.xml"/><Relationship Id="rId6" Type="http://schemas.openxmlformats.org/officeDocument/2006/relationships/image" Target="../media/image93.gif"/><Relationship Id="rId5" Type="http://schemas.openxmlformats.org/officeDocument/2006/relationships/image" Target="../media/image92.gif"/><Relationship Id="rId4" Type="http://schemas.openxmlformats.org/officeDocument/2006/relationships/image" Target="../media/image96.gi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100.emf"/><Relationship Id="rId3" Type="http://schemas.openxmlformats.org/officeDocument/2006/relationships/audio" Target="../media/audio2.wav"/><Relationship Id="rId7" Type="http://schemas.openxmlformats.org/officeDocument/2006/relationships/image" Target="../media/image97.jpeg"/><Relationship Id="rId12" Type="http://schemas.openxmlformats.org/officeDocument/2006/relationships/oleObject" Target="../embeddings/oleObject50.bin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68.xml"/><Relationship Id="rId6" Type="http://schemas.openxmlformats.org/officeDocument/2006/relationships/image" Target="../media/image93.gif"/><Relationship Id="rId11" Type="http://schemas.openxmlformats.org/officeDocument/2006/relationships/image" Target="../media/image99.emf"/><Relationship Id="rId5" Type="http://schemas.openxmlformats.org/officeDocument/2006/relationships/image" Target="../media/image92.gif"/><Relationship Id="rId15" Type="http://schemas.openxmlformats.org/officeDocument/2006/relationships/image" Target="../media/image101.emf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96.gif"/><Relationship Id="rId9" Type="http://schemas.openxmlformats.org/officeDocument/2006/relationships/image" Target="../media/image98.emf"/><Relationship Id="rId14" Type="http://schemas.openxmlformats.org/officeDocument/2006/relationships/oleObject" Target="../embeddings/oleObject5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oleObject" Target="../embeddings/oleObject55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104.em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68.xml"/><Relationship Id="rId6" Type="http://schemas.openxmlformats.org/officeDocument/2006/relationships/image" Target="../media/image93.gif"/><Relationship Id="rId11" Type="http://schemas.openxmlformats.org/officeDocument/2006/relationships/oleObject" Target="../embeddings/oleObject54.bin"/><Relationship Id="rId5" Type="http://schemas.openxmlformats.org/officeDocument/2006/relationships/image" Target="../media/image92.gif"/><Relationship Id="rId15" Type="http://schemas.openxmlformats.org/officeDocument/2006/relationships/image" Target="../media/image106.png"/><Relationship Id="rId10" Type="http://schemas.openxmlformats.org/officeDocument/2006/relationships/image" Target="../media/image103.emf"/><Relationship Id="rId4" Type="http://schemas.openxmlformats.org/officeDocument/2006/relationships/image" Target="../media/image96.gi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105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108.wmf"/><Relationship Id="rId3" Type="http://schemas.openxmlformats.org/officeDocument/2006/relationships/image" Target="../media/image30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61.bin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46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107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8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4.png"/><Relationship Id="rId5" Type="http://schemas.openxmlformats.org/officeDocument/2006/relationships/image" Target="../media/image110.png"/><Relationship Id="rId4" Type="http://schemas.openxmlformats.org/officeDocument/2006/relationships/image" Target="../media/image1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3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svg"/><Relationship Id="rId3" Type="http://schemas.openxmlformats.org/officeDocument/2006/relationships/image" Target="../media/image8.png"/><Relationship Id="rId7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svg"/><Relationship Id="rId5" Type="http://schemas.openxmlformats.org/officeDocument/2006/relationships/image" Target="../media/image10.png"/><Relationship Id="rId4" Type="http://schemas.openxmlformats.org/officeDocument/2006/relationships/image" Target="../media/image9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3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9.wmf"/><Relationship Id="rId11" Type="http://schemas.openxmlformats.org/officeDocument/2006/relationships/hyperlink" Target="1_Hinh%20thanh%20hinh%20cau.gsp" TargetMode="External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447800" y="-328727"/>
            <a:ext cx="15011400" cy="936866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5092261" y="6502092"/>
            <a:ext cx="3667983" cy="443260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-3777034">
            <a:off x="15557749" y="-227410"/>
            <a:ext cx="2213578" cy="251542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0" y="4983099"/>
            <a:ext cx="5874530" cy="9020391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2203700" y="1789232"/>
            <a:ext cx="13902510" cy="55861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5400" dirty="0">
              <a:solidFill>
                <a:schemeClr val="bg1"/>
              </a:solidFill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6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70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GV. NGUYỄN THỊ THANH HÀ</a:t>
            </a:r>
            <a:endParaRPr lang="en-US" sz="7000" b="1" i="0" u="none" strike="noStrike" cap="none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ircl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87099" y="8280547"/>
            <a:ext cx="1998114" cy="1439883"/>
          </a:xfrm>
          <a:prstGeom prst="rect">
            <a:avLst/>
          </a:prstGeom>
        </p:spPr>
      </p:pic>
      <p:pic>
        <p:nvPicPr>
          <p:cNvPr id="39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572540" y="231209"/>
            <a:ext cx="10491975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/>
            <a:r>
              <a:rPr lang="en-US" sz="39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SỐ HÌNH ẢNH THỰC TẾ VỀ HÌNH CẦU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405" y="2319701"/>
            <a:ext cx="7340601" cy="550545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674" y="2319701"/>
            <a:ext cx="7723413" cy="5505452"/>
          </a:xfrm>
          <a:prstGeom prst="rect">
            <a:avLst/>
          </a:prstGeom>
        </p:spPr>
      </p:pic>
    </p:spTree>
  </p:cSld>
  <p:clrMapOvr>
    <a:masterClrMapping/>
  </p:clrMapOvr>
  <p:transition spd="med">
    <p:split orient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33664" y="8806188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310312" y="240426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1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971800" y="236128"/>
            <a:ext cx="1438826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.21.</a:t>
            </a:r>
            <a:endParaRPr lang="en-US" sz="40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0" y="8647732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173073" y="2195977"/>
            <a:ext cx="2351174" cy="1289304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3886200" y="2207826"/>
            <a:ext cx="4643757" cy="20415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vi-VN" sz="4000" kern="1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âm mặt cầu : O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vi-VN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 bán kính: OP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2348660" y="7153332"/>
            <a:ext cx="11730357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vi-VN" sz="4000" kern="1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ể tên các </a:t>
            </a:r>
            <a:r>
              <a:rPr lang="vi-VN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 kính còn lại trong hình 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vi-VN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.2</a:t>
            </a:r>
            <a:r>
              <a:rPr lang="en-US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vi-VN" sz="4000" kern="1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40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322;p15"/>
          <p:cNvSpPr/>
          <p:nvPr/>
        </p:nvSpPr>
        <p:spPr>
          <a:xfrm>
            <a:off x="515915" y="5673120"/>
            <a:ext cx="4291144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Luyện tập 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1:</a:t>
            </a:r>
            <a:endParaRPr sz="45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983516" y="1242500"/>
            <a:ext cx="4856684" cy="496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553951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266700"/>
            <a:ext cx="9419566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/>
            <a:r>
              <a:rPr lang="en-US" sz="39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ẮT HÌNH CẦU BỞI MỘT MẶT PHẲNG</a:t>
            </a:r>
          </a:p>
        </p:txBody>
      </p:sp>
      <p:sp>
        <p:nvSpPr>
          <p:cNvPr id="6" name="Rectangle 5"/>
          <p:cNvSpPr/>
          <p:nvPr/>
        </p:nvSpPr>
        <p:spPr>
          <a:xfrm>
            <a:off x="1676400" y="1181101"/>
            <a:ext cx="4368800" cy="5029200"/>
          </a:xfrm>
          <a:prstGeom prst="rect">
            <a:avLst/>
          </a:prstGeom>
          <a:noFill/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076" name="Picture 4" descr="Gáo dừa, gáo múc rượu, nước tương, mắm - 17613 | Hotelmart.vn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037" t="28114" r="1" b="5430"/>
          <a:stretch/>
        </p:blipFill>
        <p:spPr bwMode="auto">
          <a:xfrm>
            <a:off x="1722959" y="1308100"/>
            <a:ext cx="4275681" cy="4902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63400" y="5448300"/>
            <a:ext cx="6158294" cy="370787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239000" y="1562100"/>
            <a:ext cx="10210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vi-VN" sz="4000" b="1" u="sng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HĐ</a:t>
            </a:r>
            <a:r>
              <a:rPr lang="en-US" sz="4000" b="1" u="sng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 1</a:t>
            </a:r>
            <a:r>
              <a:rPr lang="vi-VN" sz="4000" b="1" u="sng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:</a:t>
            </a:r>
            <a:r>
              <a:rPr lang="vi-VN" sz="4000" i="1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4000" i="1" dirty="0" err="1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Sọ</a:t>
            </a:r>
            <a:r>
              <a:rPr lang="vi-VN" sz="4000" i="1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 dừa được xem có dạng </a:t>
            </a:r>
            <a:r>
              <a:rPr lang="en-US" sz="4000" i="1" dirty="0" err="1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mặt</a:t>
            </a:r>
            <a:r>
              <a:rPr lang="vi-VN" sz="4000" i="1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 cầu</a:t>
            </a:r>
            <a:r>
              <a:rPr lang="en-US" sz="4000" i="1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.</a:t>
            </a:r>
          </a:p>
          <a:p>
            <a:pPr algn="just" defTabSz="1371600"/>
            <a:r>
              <a:rPr lang="en-US" sz="4000" i="1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 N</a:t>
            </a:r>
            <a:r>
              <a:rPr lang="vi-VN" sz="4000" i="1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gười ta cắt sọ dừa khô để làm gáo dừa em thấy miệng </a:t>
            </a:r>
            <a:r>
              <a:rPr lang="en-US" sz="4000" i="1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g</a:t>
            </a:r>
            <a:r>
              <a:rPr lang="vi-VN" sz="4000" i="1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áo dừa có dạng gì</a:t>
            </a:r>
            <a:r>
              <a:rPr lang="en-US" sz="4000" i="1" dirty="0">
                <a:solidFill>
                  <a:srgbClr val="FFFF00"/>
                </a:solidFill>
                <a:latin typeface="Arial (Body)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6298" y="6813204"/>
            <a:ext cx="11077803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vi-VN" sz="39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2:</a:t>
            </a:r>
            <a:r>
              <a:rPr lang="vi-VN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ôi một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m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ên</a:t>
            </a:r>
            <a:r>
              <a:rPr lang="vi-VN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em thấy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vi-VN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ó dạng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" name="Oval Callout 1"/>
          <p:cNvSpPr/>
          <p:nvPr/>
        </p:nvSpPr>
        <p:spPr>
          <a:xfrm>
            <a:off x="6629400" y="3851449"/>
            <a:ext cx="9372600" cy="1295400"/>
          </a:xfrm>
          <a:prstGeom prst="wedgeEllipseCallout">
            <a:avLst>
              <a:gd name="adj1" fmla="val -67502"/>
              <a:gd name="adj2" fmla="val -81814"/>
            </a:avLst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/>
              <a:t>Miệng</a:t>
            </a:r>
            <a:r>
              <a:rPr lang="en-US" sz="3600" dirty="0"/>
              <a:t> </a:t>
            </a:r>
            <a:r>
              <a:rPr lang="en-US" sz="3600" dirty="0" err="1"/>
              <a:t>gáo</a:t>
            </a:r>
            <a:r>
              <a:rPr lang="en-US" sz="3600" dirty="0"/>
              <a:t> </a:t>
            </a:r>
            <a:r>
              <a:rPr lang="en-US" sz="3600" dirty="0" err="1"/>
              <a:t>dừa</a:t>
            </a:r>
            <a:r>
              <a:rPr lang="en-US" sz="3600" dirty="0"/>
              <a:t> </a:t>
            </a:r>
            <a:r>
              <a:rPr lang="en-US" sz="3600" dirty="0" err="1"/>
              <a:t>là</a:t>
            </a:r>
            <a:r>
              <a:rPr lang="en-US" sz="3600" dirty="0"/>
              <a:t> </a:t>
            </a:r>
            <a:r>
              <a:rPr lang="en-US" sz="3600" dirty="0" err="1"/>
              <a:t>một</a:t>
            </a:r>
            <a:r>
              <a:rPr lang="en-US" sz="3600" dirty="0"/>
              <a:t> </a:t>
            </a:r>
            <a:r>
              <a:rPr lang="en-US" sz="3600" dirty="0" err="1"/>
              <a:t>đường</a:t>
            </a:r>
            <a:r>
              <a:rPr lang="en-US" sz="3600" dirty="0"/>
              <a:t> </a:t>
            </a:r>
            <a:r>
              <a:rPr lang="en-US" sz="3600" dirty="0" err="1"/>
              <a:t>tròn</a:t>
            </a:r>
            <a:endParaRPr lang="en-US" sz="3600" dirty="0"/>
          </a:p>
        </p:txBody>
      </p:sp>
      <p:sp>
        <p:nvSpPr>
          <p:cNvPr id="11" name="Oval Callout 10"/>
          <p:cNvSpPr/>
          <p:nvPr/>
        </p:nvSpPr>
        <p:spPr>
          <a:xfrm>
            <a:off x="2590800" y="8778215"/>
            <a:ext cx="9372600" cy="1295400"/>
          </a:xfrm>
          <a:prstGeom prst="wedgeEllipseCallout">
            <a:avLst>
              <a:gd name="adj1" fmla="val 55642"/>
              <a:gd name="adj2" fmla="val -119461"/>
            </a:avLst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/>
              <a:t>Mặt</a:t>
            </a:r>
            <a:r>
              <a:rPr lang="en-US" sz="3600" dirty="0"/>
              <a:t> </a:t>
            </a:r>
            <a:r>
              <a:rPr lang="en-US" sz="3600" dirty="0" err="1"/>
              <a:t>cắt</a:t>
            </a:r>
            <a:r>
              <a:rPr lang="en-US" sz="3600" dirty="0"/>
              <a:t> </a:t>
            </a:r>
            <a:r>
              <a:rPr lang="en-US" sz="3600" dirty="0" err="1"/>
              <a:t>là</a:t>
            </a:r>
            <a:r>
              <a:rPr lang="en-US" sz="3600" dirty="0"/>
              <a:t> </a:t>
            </a:r>
            <a:r>
              <a:rPr lang="en-US" sz="3600" dirty="0" err="1"/>
              <a:t>một</a:t>
            </a:r>
            <a:r>
              <a:rPr lang="en-US" sz="3600" dirty="0"/>
              <a:t>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tròn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58151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  <p:bldP spid="2" grpId="0" animBg="1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93696" y="2363882"/>
            <a:ext cx="12150704" cy="7427818"/>
            <a:chOff x="269896" y="1290684"/>
            <a:chExt cx="16320039" cy="7427818"/>
          </a:xfrm>
          <a:solidFill>
            <a:srgbClr val="006600"/>
          </a:solidFill>
        </p:grpSpPr>
        <p:sp>
          <p:nvSpPr>
            <p:cNvPr id="28" name="Google Shape;259;p11"/>
            <p:cNvSpPr/>
            <p:nvPr/>
          </p:nvSpPr>
          <p:spPr>
            <a:xfrm>
              <a:off x="269896" y="1290684"/>
              <a:ext cx="16320039" cy="7427818"/>
            </a:xfrm>
            <a:prstGeom prst="roundRect">
              <a:avLst>
                <a:gd name="adj" fmla="val 16667"/>
              </a:avLst>
            </a:prstGeom>
            <a:grpFill/>
            <a:ln>
              <a:noFill/>
            </a:ln>
            <a:effectLst>
              <a:outerShdw blurRad="190500" dist="228600" dir="2700000" algn="ctr">
                <a:srgbClr val="000000">
                  <a:alpha val="29803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just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4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685801" y="1782320"/>
              <a:ext cx="15392400" cy="6478697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marL="742950" indent="-742950" algn="just">
                <a:spcBef>
                  <a:spcPts val="300"/>
                </a:spcBef>
                <a:spcAft>
                  <a:spcPts val="300"/>
                </a:spcAft>
                <a:buAutoNum type="arabicPeriod"/>
              </a:pP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N</a:t>
              </a: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ếu cắt một hình cầu bởi một mặt phẳng thì phần chung của mặt phẳng và hình cầu </a:t>
              </a: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(</a:t>
              </a: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còn gọi là mặt cắt</a:t>
              </a: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 là một hình tròn</a:t>
              </a: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.</a:t>
              </a:r>
            </a:p>
            <a:p>
              <a:pPr marL="742950" indent="-742950" algn="just">
                <a:spcBef>
                  <a:spcPts val="300"/>
                </a:spcBef>
                <a:spcAft>
                  <a:spcPts val="300"/>
                </a:spcAft>
                <a:buAutoNum type="arabicPeriod"/>
              </a:pP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N</a:t>
              </a: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ếu cắt mặt cầu bán kính </a:t>
              </a: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 </a:t>
              </a: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bởi một mặt phẳng thì phần chung của mặt phẳng và mặt cầu là một đường tròn </a:t>
              </a: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(</a:t>
              </a: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hình </a:t>
              </a: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1</a:t>
              </a: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0.23</a:t>
              </a: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)</a:t>
              </a: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.</a:t>
              </a:r>
              <a:endParaRPr lang="en-US" sz="4000" dirty="0">
                <a:solidFill>
                  <a:schemeClr val="bg1"/>
                </a:solidFill>
                <a:ea typeface="Times New Roman" panose="02020603050405020304" pitchFamily="18" charset="0"/>
                <a:cs typeface="Arial" panose="020B0604020202020204" pitchFamily="34" charset="0"/>
              </a:endParaRPr>
            </a:p>
            <a:p>
              <a:pPr marL="571500" indent="-571500" algn="just">
                <a:spcBef>
                  <a:spcPts val="300"/>
                </a:spcBef>
                <a:spcAft>
                  <a:spcPts val="300"/>
                </a:spcAft>
                <a:buFont typeface="Arial" panose="020B0604020202020204" pitchFamily="34" charset="0"/>
                <a:buChar char="•"/>
              </a:pP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Khi mặt phẳng đi qua tâm thì đường tròn đó có bán kính </a:t>
              </a: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 </a:t>
              </a: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và được gọi là đường tròn lớn</a:t>
              </a: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.</a:t>
              </a:r>
            </a:p>
            <a:p>
              <a:pPr marL="571500" indent="-571500" algn="just">
                <a:spcBef>
                  <a:spcPts val="300"/>
                </a:spcBef>
                <a:spcAft>
                  <a:spcPts val="300"/>
                </a:spcAft>
                <a:buFont typeface="Arial" panose="020B0604020202020204" pitchFamily="34" charset="0"/>
                <a:buChar char="•"/>
              </a:pP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K</a:t>
              </a:r>
              <a:r>
                <a:rPr lang="vi-VN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hi mặt phẳng không đi qua tâm thì đường tròn đó có bán kính nhỏ hơn </a:t>
              </a:r>
              <a:r>
                <a:rPr lang="en-US" sz="4000" dirty="0">
                  <a:solidFill>
                    <a:schemeClr val="bg1"/>
                  </a:solidFill>
                  <a:ea typeface="Times New Roman" panose="02020603050405020304" pitchFamily="18" charset="0"/>
                  <a:cs typeface="Arial" panose="020B0604020202020204" pitchFamily="34" charset="0"/>
                </a:rPr>
                <a:t>R</a:t>
              </a:r>
              <a:r>
                <a:rPr lang="da-DK" sz="4000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.</a:t>
              </a:r>
              <a:endParaRPr lang="en-US" sz="4000" dirty="0">
                <a:solidFill>
                  <a:schemeClr val="bg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019800" y="122692"/>
            <a:ext cx="5181600" cy="142452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TỔNG QUÁT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094360" y="9241678"/>
            <a:ext cx="1173320" cy="1045322"/>
          </a:xfrm>
          <a:prstGeom prst="rect">
            <a:avLst/>
          </a:prstGeom>
        </p:spPr>
      </p:pic>
      <p:pic>
        <p:nvPicPr>
          <p:cNvPr id="34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0966133">
            <a:off x="525756" y="9575821"/>
            <a:ext cx="2183861" cy="5598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986" y="-476701"/>
            <a:ext cx="3237257" cy="32311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383000" y="55760"/>
            <a:ext cx="2987299" cy="251786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872504" y="2341022"/>
            <a:ext cx="5004145" cy="6307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8324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1034611">
            <a:off x="-1520" y="8642057"/>
            <a:ext cx="1508988" cy="162256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310312" y="240426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2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971800" y="236128"/>
            <a:ext cx="14388263" cy="156966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vi-VN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Trái đất của chúng ta được xem là có dạng hình cầu </a:t>
            </a:r>
            <a:r>
              <a:rPr lang="en-US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nên còn gọi là </a:t>
            </a:r>
            <a:r>
              <a:rPr lang="en-US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“Đ</a:t>
            </a:r>
            <a:r>
              <a:rPr lang="vi-VN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ịa </a:t>
            </a:r>
            <a:r>
              <a:rPr lang="en-US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ầu</a:t>
            </a:r>
            <a:r>
              <a:rPr lang="en-US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”)</a:t>
            </a:r>
            <a:r>
              <a:rPr lang="vi-VN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 và đường </a:t>
            </a:r>
            <a:r>
              <a:rPr lang="en-US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ích đạo là 1 đường tròn lớn dài khoảng 40.075 </a:t>
            </a:r>
            <a:r>
              <a:rPr lang="en-US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km. T</a:t>
            </a:r>
            <a:r>
              <a:rPr lang="vi-VN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ính đường kính của </a:t>
            </a:r>
            <a:r>
              <a:rPr lang="en-US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rái </a:t>
            </a:r>
            <a:r>
              <a:rPr lang="en-US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ất </a:t>
            </a:r>
            <a:r>
              <a:rPr lang="en-US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làm tròn kết quả đến hàng phần trăm của </a:t>
            </a:r>
            <a:r>
              <a:rPr lang="en-US" sz="3200" kern="100" dirty="0">
                <a:ea typeface="Times New Roman" panose="02020603050405020304" pitchFamily="18" charset="0"/>
                <a:cs typeface="Times New Roman" panose="02020603050405020304" pitchFamily="18" charset="0"/>
              </a:rPr>
              <a:t>km)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583123" y="1805788"/>
            <a:ext cx="1719226" cy="1129125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945642" y="3106474"/>
            <a:ext cx="10636758" cy="21646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vi-VN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Do đường </a:t>
            </a:r>
            <a:r>
              <a:rPr lang="en-US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vi-VN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ích đạo là </a:t>
            </a:r>
            <a:r>
              <a:rPr lang="en-US" sz="3200" kern="100" dirty="0" err="1"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vi-VN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 đường tròn lớn nên bán kính của nó </a:t>
            </a:r>
            <a:r>
              <a:rPr lang="en-US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b</a:t>
            </a:r>
            <a:r>
              <a:rPr lang="vi-VN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ằng bán kính của </a:t>
            </a:r>
            <a:r>
              <a:rPr lang="en-US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vi-VN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rái </a:t>
            </a:r>
            <a:r>
              <a:rPr lang="en-US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Đ</a:t>
            </a:r>
            <a:r>
              <a:rPr lang="vi-VN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ất</a:t>
            </a:r>
            <a:r>
              <a:rPr lang="en-US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>
              <a:spcAft>
                <a:spcPts val="800"/>
              </a:spcAft>
            </a:pPr>
            <a:r>
              <a:rPr lang="en-US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vi-VN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ếu gọi</a:t>
            </a:r>
            <a:r>
              <a:rPr lang="en-US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 R l</a:t>
            </a:r>
            <a:r>
              <a:rPr lang="vi-VN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à bán kính </a:t>
            </a:r>
            <a:r>
              <a:rPr lang="en-US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vi-VN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rái </a:t>
            </a:r>
            <a:r>
              <a:rPr lang="en-US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Đ</a:t>
            </a:r>
            <a:r>
              <a:rPr lang="vi-VN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ất thì độ dài của đường xích đạo là</a:t>
            </a:r>
            <a:r>
              <a:rPr lang="en-US" sz="3200" kern="100" dirty="0"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77700" y="1866209"/>
            <a:ext cx="6210300" cy="561884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403266"/>
              </p:ext>
            </p:extLst>
          </p:nvPr>
        </p:nvGraphicFramePr>
        <p:xfrm>
          <a:off x="2971800" y="5041092"/>
          <a:ext cx="36972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253800" progId="Equation.DSMT4">
                  <p:embed/>
                </p:oleObj>
              </mc:Choice>
              <mc:Fallback>
                <p:oleObj name="Equation" r:id="rId5" imgW="1168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5041092"/>
                        <a:ext cx="3697288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945642" y="6026392"/>
            <a:ext cx="63695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Do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ất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665021"/>
              </p:ext>
            </p:extLst>
          </p:nvPr>
        </p:nvGraphicFramePr>
        <p:xfrm>
          <a:off x="2691967" y="6858128"/>
          <a:ext cx="7438959" cy="845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34880" imgH="253800" progId="Equation.DSMT4">
                  <p:embed/>
                </p:oleObj>
              </mc:Choice>
              <mc:Fallback>
                <p:oleObj name="Equation" r:id="rId7" imgW="2234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1967" y="6858128"/>
                        <a:ext cx="7438959" cy="845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196282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33664" y="8806188"/>
            <a:ext cx="1209072" cy="13000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872152" y="222471"/>
                <a:ext cx="14154153" cy="1138773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lvl="0" algn="just">
                  <a:spcAft>
                    <a:spcPts val="800"/>
                  </a:spcAft>
                </a:pPr>
                <a:r>
                  <a:rPr lang="vi-VN" sz="3400" kern="100" dirty="0">
                    <a:solidFill>
                      <a:prstClr val="black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 cắt một hình cầu bởi một mặt phẳng đi qua tâm của hình cầu đó được một hình tròn có diện tích </a:t>
                </a:r>
                <a:r>
                  <a:rPr lang="en-US" sz="3400" kern="100" dirty="0">
                    <a:solidFill>
                      <a:prstClr val="black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5</a:t>
                </a:r>
                <a14:m>
                  <m:oMath xmlns:m="http://schemas.openxmlformats.org/officeDocument/2006/math">
                    <m:r>
                      <a:rPr lang="en-US" sz="340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  <m:r>
                      <a:rPr lang="en-US" sz="34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34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34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400" kern="100" dirty="0">
                    <a:solidFill>
                      <a:prstClr val="black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T</a:t>
                </a:r>
                <a:r>
                  <a:rPr lang="vi-VN" sz="3400" kern="100" dirty="0">
                    <a:solidFill>
                      <a:prstClr val="black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ính bán kính của hình cầu</a:t>
                </a:r>
                <a:r>
                  <a:rPr kumimoji="0" lang="en-US" sz="34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sz="3400" b="0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2152" y="222471"/>
                <a:ext cx="14154153" cy="1138773"/>
              </a:xfrm>
              <a:prstGeom prst="rect">
                <a:avLst/>
              </a:prstGeom>
              <a:blipFill>
                <a:blip r:embed="rId4"/>
                <a:stretch>
                  <a:fillRect l="-1206" t="-7487" r="-1206" b="-18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968905" y="9054990"/>
            <a:ext cx="2057400" cy="1216947"/>
          </a:xfrm>
          <a:prstGeom prst="rect">
            <a:avLst/>
          </a:prstGeom>
        </p:spPr>
      </p:pic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457200" y="2082184"/>
            <a:ext cx="2351174" cy="1156316"/>
            <a:chOff x="7837953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1" name="Google Shape;322;p15"/>
          <p:cNvSpPr/>
          <p:nvPr/>
        </p:nvSpPr>
        <p:spPr>
          <a:xfrm>
            <a:off x="182581" y="119072"/>
            <a:ext cx="3290583" cy="935951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Luyện tập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2: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7"/>
          <a:srcRect t="10604" b="18121"/>
          <a:stretch/>
        </p:blipFill>
        <p:spPr>
          <a:xfrm>
            <a:off x="13022160" y="1603519"/>
            <a:ext cx="5004145" cy="44958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1283567" y="3559032"/>
            <a:ext cx="11017758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vi-VN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ếu gọi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R l</a:t>
            </a:r>
            <a:r>
              <a:rPr lang="vi-VN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à bán kính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ầu</a:t>
            </a:r>
            <a:r>
              <a:rPr lang="vi-VN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hì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ớn</a:t>
            </a:r>
            <a:r>
              <a:rPr lang="vi-VN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775748"/>
              </p:ext>
            </p:extLst>
          </p:nvPr>
        </p:nvGraphicFramePr>
        <p:xfrm>
          <a:off x="4632325" y="4306888"/>
          <a:ext cx="34559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279360" progId="Equation.DSMT4">
                  <p:embed/>
                </p:oleObj>
              </mc:Choice>
              <mc:Fallback>
                <p:oleObj name="Equation" r:id="rId8" imgW="1091880" imgH="2793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32325" y="4306888"/>
                        <a:ext cx="3455988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308376" y="5400244"/>
            <a:ext cx="63695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Do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563521"/>
              </p:ext>
            </p:extLst>
          </p:nvPr>
        </p:nvGraphicFramePr>
        <p:xfrm>
          <a:off x="4800600" y="6358245"/>
          <a:ext cx="4366756" cy="842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266400" progId="Equation.DSMT4">
                  <p:embed/>
                </p:oleObj>
              </mc:Choice>
              <mc:Fallback>
                <p:oleObj name="Equation" r:id="rId10" imgW="1384200" imgH="2664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00600" y="6358245"/>
                        <a:ext cx="4366756" cy="842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1094326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806477" y="1638300"/>
            <a:ext cx="16876752" cy="2667000"/>
            <a:chOff x="2193759" y="2917658"/>
            <a:chExt cx="13362212" cy="2743200"/>
          </a:xfrm>
        </p:grpSpPr>
        <p:grpSp>
          <p:nvGrpSpPr>
            <p:cNvPr id="40" name="Group 4"/>
            <p:cNvGrpSpPr/>
            <p:nvPr/>
          </p:nvGrpSpPr>
          <p:grpSpPr>
            <a:xfrm>
              <a:off x="2193759" y="2917658"/>
              <a:ext cx="13335000" cy="2743200"/>
              <a:chOff x="-335748" y="0"/>
              <a:chExt cx="8393709" cy="2579249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-335748" y="12700"/>
                <a:ext cx="8393708" cy="2566549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-335747" y="0"/>
                <a:ext cx="8393708" cy="2579249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2220973" y="3706951"/>
              <a:ext cx="13334998" cy="11848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lnSpc>
                  <a:spcPct val="150000"/>
                </a:lnSpc>
                <a:tabLst>
                  <a:tab pos="360045" algn="l"/>
                  <a:tab pos="720090" algn="l"/>
                </a:tabLst>
                <a:defRPr/>
              </a:pPr>
              <a:r>
                <a:rPr kumimoji="0" lang="nl-NL" sz="5300" b="1" i="0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2. </a:t>
              </a:r>
              <a:r>
                <a:rPr lang="en-US" sz="5400" b="1" dirty="0">
                  <a:latin typeface="Arial" panose="020B0604020202020204" pitchFamily="34" charset="0"/>
                  <a:cs typeface="Arial" panose="020B0604020202020204" pitchFamily="34" charset="0"/>
                </a:rPr>
                <a:t>DIỆN TÍCH MẶT CẦU </a:t>
              </a:r>
              <a:r>
                <a:rPr lang="en-US" sz="5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5400" b="1" dirty="0">
                  <a:latin typeface="Arial" panose="020B0604020202020204" pitchFamily="34" charset="0"/>
                  <a:cs typeface="Arial" panose="020B0604020202020204" pitchFamily="34" charset="0"/>
                </a:rPr>
                <a:t> THỂ TÍCH HÌNH CẦU</a:t>
              </a:r>
              <a:endParaRPr kumimoji="0" lang="en-US" sz="5300" b="0" i="0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921847"/>
      </p:ext>
    </p:extLst>
  </p:cSld>
  <p:clrMapOvr>
    <a:masterClrMapping/>
  </p:clrMapOvr>
  <p:transition spd="med">
    <p:circl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4087004">
            <a:off x="17167196" y="9152318"/>
            <a:ext cx="1659102" cy="1732744"/>
          </a:xfrm>
          <a:prstGeom prst="rect">
            <a:avLst/>
          </a:prstGeom>
        </p:spPr>
      </p:pic>
      <p:pic>
        <p:nvPicPr>
          <p:cNvPr id="29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-712563">
            <a:off x="77487" y="9032885"/>
            <a:ext cx="1361733" cy="114765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8852" y="431780"/>
            <a:ext cx="10820400" cy="34163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3600" kern="1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N</a:t>
            </a:r>
            <a:r>
              <a:rPr lang="vi-VN" sz="36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ười ta thấy rằng lượng sơn cần dùng để sơn kín 1 mặt cầu bán kính 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 b</a:t>
            </a:r>
            <a:r>
              <a:rPr lang="vi-VN" sz="36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ằng với 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</a:t>
            </a:r>
            <a:r>
              <a:rPr lang="vi-VN" sz="36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ượng 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</a:t>
            </a:r>
            <a:r>
              <a:rPr lang="vi-VN" sz="36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ơn cần dùng để sơn kín </a:t>
            </a:r>
            <a:r>
              <a:rPr lang="en-US" sz="36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vi-VN" sz="36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ình tròn bán kính 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R (k</a:t>
            </a:r>
            <a:r>
              <a:rPr lang="vi-VN" sz="36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i độ dày của lớp sơn như nhau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r>
              <a:rPr lang="vi-VN" sz="36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ừ đó em hãy dự đoán công thức để tính diện tích mặt cầu bán kính </a:t>
            </a:r>
            <a:r>
              <a:rPr lang="en-US" sz="36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.</a:t>
            </a:r>
            <a:endParaRPr lang="en-US" sz="36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5" name="Google Shape;169;p5"/>
          <p:cNvSpPr/>
          <p:nvPr/>
        </p:nvSpPr>
        <p:spPr>
          <a:xfrm>
            <a:off x="291252" y="4752"/>
            <a:ext cx="2591137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HĐKP 3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B65C653-BF85-2D21-C659-5F92A0504273}"/>
              </a:ext>
            </a:extLst>
          </p:cNvPr>
          <p:cNvSpPr txBox="1"/>
          <p:nvPr/>
        </p:nvSpPr>
        <p:spPr>
          <a:xfrm>
            <a:off x="1106372" y="4797219"/>
            <a:ext cx="16267228" cy="38985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ọi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ặt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ầu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nh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R </a:t>
            </a:r>
            <a:r>
              <a:rPr kumimoji="0" lang="en-US" sz="38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kumimoji="0" lang="en-US" sz="38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nh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R </a:t>
            </a:r>
            <a:r>
              <a:rPr lang="en-US" sz="3800" kern="100" dirty="0" err="1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3800" kern="1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</a:p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o 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ượng sơn cần dùng để sơn kín 1 mặt cầu bán kính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 b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ằng với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ượng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ơn cần dùng để sơn kín </a:t>
            </a:r>
            <a:r>
              <a:rPr lang="en-US" sz="40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vi-VN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ình tròn bán kính </a:t>
            </a:r>
            <a:r>
              <a:rPr lang="en-US" sz="40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R </a:t>
            </a:r>
            <a:r>
              <a:rPr kumimoji="0" lang="en-US" sz="38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ên</a:t>
            </a:r>
            <a:r>
              <a:rPr kumimoji="0" lang="en-US" sz="38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kumimoji="0" lang="en-US" sz="38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373079"/>
              </p:ext>
            </p:extLst>
          </p:nvPr>
        </p:nvGraphicFramePr>
        <p:xfrm>
          <a:off x="9014774" y="4919140"/>
          <a:ext cx="977586" cy="926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28600" progId="Equation.DSMT4">
                  <p:embed/>
                </p:oleObj>
              </mc:Choice>
              <mc:Fallback>
                <p:oleObj name="Equation" r:id="rId4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14774" y="4919140"/>
                        <a:ext cx="977586" cy="926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169667"/>
              </p:ext>
            </p:extLst>
          </p:nvPr>
        </p:nvGraphicFramePr>
        <p:xfrm>
          <a:off x="8851942" y="5761419"/>
          <a:ext cx="1816058" cy="974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279360" progId="Equation.DSMT4">
                  <p:embed/>
                </p:oleObj>
              </mc:Choice>
              <mc:Fallback>
                <p:oleObj name="Equation" r:id="rId6" imgW="520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51942" y="5761419"/>
                        <a:ext cx="1816058" cy="974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719202"/>
              </p:ext>
            </p:extLst>
          </p:nvPr>
        </p:nvGraphicFramePr>
        <p:xfrm>
          <a:off x="10591800" y="5845274"/>
          <a:ext cx="180578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91800" y="5845274"/>
                        <a:ext cx="1805780" cy="72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729414"/>
              </p:ext>
            </p:extLst>
          </p:nvPr>
        </p:nvGraphicFramePr>
        <p:xfrm>
          <a:off x="7844323" y="8776158"/>
          <a:ext cx="279132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41200" progId="Equation.DSMT4">
                  <p:embed/>
                </p:oleObj>
              </mc:Choice>
              <mc:Fallback>
                <p:oleObj name="Equation" r:id="rId10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44323" y="8776158"/>
                        <a:ext cx="2791326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oogle Shape;305;p14"/>
          <p:cNvGrpSpPr/>
          <p:nvPr/>
        </p:nvGrpSpPr>
        <p:grpSpPr>
          <a:xfrm flipH="1">
            <a:off x="0" y="3955224"/>
            <a:ext cx="1699513" cy="1188276"/>
            <a:chOff x="7890477" y="787864"/>
            <a:chExt cx="2022200" cy="1289304"/>
          </a:xfrm>
        </p:grpSpPr>
        <p:pic>
          <p:nvPicPr>
            <p:cNvPr id="13" name="Google Shape;306;p14"/>
            <p:cNvPicPr preferRelativeResize="0"/>
            <p:nvPr/>
          </p:nvPicPr>
          <p:blipFill rotWithShape="1">
            <a:blip r:embed="rId1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4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3"/>
          <a:srcRect t="10604" b="18121"/>
          <a:stretch/>
        </p:blipFill>
        <p:spPr>
          <a:xfrm>
            <a:off x="11224746" y="1972055"/>
            <a:ext cx="2482099" cy="222995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3922570" y="73229"/>
            <a:ext cx="4136830" cy="412878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635841712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4538" y="4816961"/>
            <a:ext cx="2143424" cy="452976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1000" y="266700"/>
            <a:ext cx="2176173" cy="692497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defTabSz="1371600"/>
            <a:r>
              <a:rPr lang="en-US" sz="39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KP 4: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5200650" y="7215548"/>
            <a:ext cx="657225" cy="4763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200650" y="9015773"/>
            <a:ext cx="657225" cy="4763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529263" y="7215548"/>
            <a:ext cx="0" cy="1795463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723202" y="7770379"/>
          <a:ext cx="8858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177480" progId="Equation.DSMT4">
                  <p:embed/>
                </p:oleObj>
              </mc:Choice>
              <mc:Fallback>
                <p:oleObj name="Equation" r:id="rId3" imgW="22860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3202" y="7770379"/>
                        <a:ext cx="885825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843336" y="9482126"/>
          <a:ext cx="8858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177480" progId="Equation.DSMT4">
                  <p:embed/>
                </p:oleObj>
              </mc:Choice>
              <mc:Fallback>
                <p:oleObj name="Equation" r:id="rId5" imgW="22860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3336" y="9482126"/>
                        <a:ext cx="885825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V="1">
            <a:off x="3300413" y="8954033"/>
            <a:ext cx="3570" cy="605868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5204292" y="8954033"/>
            <a:ext cx="3570" cy="605868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3300414" y="9452204"/>
            <a:ext cx="1900236" cy="0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677150" y="1804322"/>
            <a:ext cx="10246866" cy="2793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>
              <a:lnSpc>
                <a:spcPct val="150000"/>
              </a:lnSpc>
            </a:pP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solidFill>
                  <a:prstClr val="white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R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c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>
                <a:solidFill>
                  <a:prstClr val="white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2</a:t>
            </a:r>
            <a:r>
              <a:rPr lang="en-US" sz="3900" i="1" dirty="0">
                <a:solidFill>
                  <a:prstClr val="white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R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y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solidFill>
                  <a:prstClr val="white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702550" y="5395227"/>
            <a:ext cx="10246866" cy="27180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>
              <a:lnSpc>
                <a:spcPct val="150000"/>
              </a:lnSpc>
            </a:pP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n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í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c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y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 defTabSz="1371600">
              <a:lnSpc>
                <a:spcPct val="150000"/>
              </a:lnSpc>
            </a:pPr>
            <a:endParaRPr lang="en-US" sz="3900" i="1" dirty="0">
              <a:solidFill>
                <a:prstClr val="white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25099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714500"/>
            <a:ext cx="2157714" cy="5487167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4259575" y="5070484"/>
            <a:ext cx="657225" cy="4763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259575" y="6870709"/>
            <a:ext cx="657225" cy="4763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588188" y="5070484"/>
            <a:ext cx="0" cy="1795463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050062"/>
              </p:ext>
            </p:extLst>
          </p:nvPr>
        </p:nvGraphicFramePr>
        <p:xfrm>
          <a:off x="4782127" y="5625315"/>
          <a:ext cx="8858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177480" progId="Equation.DSMT4">
                  <p:embed/>
                </p:oleObj>
              </mc:Choice>
              <mc:Fallback>
                <p:oleObj name="Equation" r:id="rId3" imgW="22860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2127" y="5625315"/>
                        <a:ext cx="885825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121465"/>
              </p:ext>
            </p:extLst>
          </p:nvPr>
        </p:nvGraphicFramePr>
        <p:xfrm>
          <a:off x="2902261" y="7337062"/>
          <a:ext cx="8858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177480" progId="Equation.DSMT4">
                  <p:embed/>
                </p:oleObj>
              </mc:Choice>
              <mc:Fallback>
                <p:oleObj name="Equation" r:id="rId5" imgW="22860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2261" y="7337062"/>
                        <a:ext cx="885825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2359338" y="6808969"/>
            <a:ext cx="3570" cy="605868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4263217" y="6808969"/>
            <a:ext cx="3570" cy="605868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359339" y="7307140"/>
            <a:ext cx="1900236" cy="0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162800" y="1804322"/>
            <a:ext cx="1076121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>
              <a:lnSpc>
                <a:spcPct val="150000"/>
              </a:lnSpc>
            </a:pPr>
            <a:r>
              <a:rPr lang="en-US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c</a:t>
            </a:r>
            <a:r>
              <a:rPr lang="en-US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ỏi</a:t>
            </a:r>
            <a:r>
              <a:rPr lang="en-US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c</a:t>
            </a:r>
            <a:r>
              <a:rPr lang="en-US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</a:t>
            </a:r>
            <a:r>
              <a:rPr lang="en-US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vi-VN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 độ cao cột nước còn lại trong chiếc cốc ta thấy độ cao này chỉ bằng một phần ba chiều cao của chiếc cốc hình trụ</a:t>
            </a:r>
            <a:r>
              <a:rPr lang="en-US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vi-VN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vi-VN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ừ đó em hãy dự đoán công thức tính thể tích hình cầu bán kính </a:t>
            </a:r>
            <a:r>
              <a:rPr lang="en-US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.</a:t>
            </a:r>
            <a:endParaRPr lang="en-US" sz="3600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266700"/>
            <a:ext cx="2176173" cy="692497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defTabSz="1371600"/>
            <a:r>
              <a:rPr lang="en-US" sz="39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KP 4:</a:t>
            </a:r>
          </a:p>
        </p:txBody>
      </p:sp>
    </p:spTree>
    <p:extLst>
      <p:ext uri="{BB962C8B-B14F-4D97-AF65-F5344CB8AC3E}">
        <p14:creationId xmlns:p14="http://schemas.microsoft.com/office/powerpoint/2010/main" val="32078018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80E71C-16CD-14F9-FD57-E62E5E4A53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Khởi động tiết học - Bài 49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343281" y="2740026"/>
            <a:ext cx="11598274" cy="6524624"/>
          </a:xfrm>
        </p:spPr>
      </p:pic>
      <p:pic>
        <p:nvPicPr>
          <p:cNvPr id="16386" name="Picture 2" descr="Năng lượng tái tạo là gì? Lợi ích và xu hướng sử dụng | Schneider Electric  Việt Nam">
            <a:extLst>
              <a:ext uri="{FF2B5EF4-FFF2-40B4-BE49-F238E27FC236}">
                <a16:creationId xmlns:a16="http://schemas.microsoft.com/office/drawing/2014/main" id="{649F7A15-97B8-4FF5-5FE1-AD4A17388B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artisticBlur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"/>
            <a:ext cx="18288000" cy="10281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4CD90D0-4A22-5A0E-B78F-27B4796B2939}"/>
              </a:ext>
            </a:extLst>
          </p:cNvPr>
          <p:cNvSpPr txBox="1"/>
          <p:nvPr/>
        </p:nvSpPr>
        <p:spPr>
          <a:xfrm>
            <a:off x="4914900" y="2224701"/>
            <a:ext cx="8458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>
              <a:defRPr/>
            </a:pPr>
            <a:r>
              <a:rPr lang="en-US" sz="14400" dirty="0">
                <a:solidFill>
                  <a:srgbClr val="00B0F0"/>
                </a:solidFill>
                <a:latin typeface="Times New Roman" panose="02020603050405020304" pitchFamily="18" charset="0"/>
                <a:ea typeface="Segoe UI Black" panose="020B0A02040204020203" pitchFamily="34" charset="0"/>
                <a:cs typeface="Times New Roman" panose="02020603050405020304" pitchFamily="18" charset="0"/>
              </a:rPr>
              <a:t>START</a:t>
            </a:r>
          </a:p>
        </p:txBody>
      </p:sp>
      <p:pic>
        <p:nvPicPr>
          <p:cNvPr id="7" name="Khởi động tiết học - Bài 49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8669204" y="393558"/>
            <a:ext cx="16879644" cy="949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368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35802E-6 L -0.99028 -0.0064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514" y="-3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57576">
                <p:cTn id="18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2300" y="1537982"/>
            <a:ext cx="2157714" cy="7802064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5200650" y="7215548"/>
            <a:ext cx="657225" cy="4763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200650" y="9015773"/>
            <a:ext cx="657225" cy="4763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529263" y="7215548"/>
            <a:ext cx="0" cy="1795463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723202" y="7770379"/>
          <a:ext cx="8858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177480" progId="Equation.DSMT4">
                  <p:embed/>
                </p:oleObj>
              </mc:Choice>
              <mc:Fallback>
                <p:oleObj name="Equation" r:id="rId3" imgW="22860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3202" y="7770379"/>
                        <a:ext cx="885825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843336" y="9482126"/>
          <a:ext cx="8858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177480" progId="Equation.DSMT4">
                  <p:embed/>
                </p:oleObj>
              </mc:Choice>
              <mc:Fallback>
                <p:oleObj name="Equation" r:id="rId5" imgW="22860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3336" y="9482126"/>
                        <a:ext cx="885825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3300413" y="8954033"/>
            <a:ext cx="3570" cy="605868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5204292" y="8954033"/>
            <a:ext cx="3570" cy="605868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3300414" y="9452204"/>
            <a:ext cx="1900236" cy="0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677150" y="4376309"/>
            <a:ext cx="10246866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>
              <a:lnSpc>
                <a:spcPct val="150000"/>
              </a:lnSpc>
            </a:pP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c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</a:t>
            </a:r>
            <a:endParaRPr lang="en-US" sz="3900" i="1" dirty="0">
              <a:solidFill>
                <a:prstClr val="white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9852758" y="5209738"/>
          <a:ext cx="540543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380880" progId="Equation.DSMT4">
                  <p:embed/>
                </p:oleObj>
              </mc:Choice>
              <mc:Fallback>
                <p:oleObj name="Equation" r:id="rId6" imgW="139680" imgH="3808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52758" y="5209738"/>
                        <a:ext cx="540543" cy="148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053749" y="6970323"/>
          <a:ext cx="738188" cy="592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53749" y="6970323"/>
                        <a:ext cx="738188" cy="592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685337" y="6690875"/>
            <a:ext cx="10246866" cy="992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>
              <a:lnSpc>
                <a:spcPct val="150000"/>
              </a:lnSpc>
            </a:pP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</a:t>
            </a:r>
            <a:endParaRPr lang="en-US" sz="3900" i="1" dirty="0">
              <a:solidFill>
                <a:prstClr val="white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3037622" y="6618824"/>
          <a:ext cx="540543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380880" progId="Equation.DSMT4">
                  <p:embed/>
                </p:oleObj>
              </mc:Choice>
              <mc:Fallback>
                <p:oleObj name="Equation" r:id="rId10" imgW="139680" imgH="380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037622" y="6618824"/>
                        <a:ext cx="540543" cy="148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968147" y="8528154"/>
          <a:ext cx="588168" cy="640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68147" y="8528154"/>
                        <a:ext cx="588168" cy="640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110406" y="8858729"/>
            <a:ext cx="1255434" cy="5424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>
              <a:lnSpc>
                <a:spcPct val="150000"/>
              </a:lnSpc>
            </a:pPr>
            <a:r>
              <a:rPr lang="en-US" sz="195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195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endParaRPr lang="en-US" sz="1950" i="1" dirty="0">
              <a:solidFill>
                <a:prstClr val="white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9374982" y="8162925"/>
          <a:ext cx="367665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200" imgH="380880" progId="Equation.DSMT4">
                  <p:embed/>
                </p:oleObj>
              </mc:Choice>
              <mc:Fallback>
                <p:oleObj name="Equation" r:id="rId14" imgW="952200" imgH="3808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374982" y="8162925"/>
                        <a:ext cx="3676650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3004888" y="8160545"/>
          <a:ext cx="235267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480" imgH="380880" progId="Equation.DSMT4">
                  <p:embed/>
                </p:oleObj>
              </mc:Choice>
              <mc:Fallback>
                <p:oleObj name="Equation" r:id="rId16" imgW="609480" imgH="3808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004888" y="8160545"/>
                        <a:ext cx="2352675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13590398" y="8113279"/>
            <a:ext cx="1767165" cy="1523642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677150" y="1804322"/>
            <a:ext cx="10246866" cy="2793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>
              <a:lnSpc>
                <a:spcPct val="150000"/>
              </a:lnSpc>
            </a:pP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solidFill>
                  <a:prstClr val="white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R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c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>
                <a:solidFill>
                  <a:prstClr val="white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2</a:t>
            </a:r>
            <a:r>
              <a:rPr lang="en-US" sz="3900" i="1" dirty="0">
                <a:solidFill>
                  <a:prstClr val="white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R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y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solidFill>
                  <a:prstClr val="white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R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8579645" y="676275"/>
          <a:ext cx="58816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280" imgH="164880" progId="Equation.DSMT4">
                  <p:embed/>
                </p:oleObj>
              </mc:Choice>
              <mc:Fallback>
                <p:oleObj name="Equation" r:id="rId18" imgW="152280" imgH="1648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579645" y="676275"/>
                        <a:ext cx="588168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8839074" y="949688"/>
            <a:ext cx="1255434" cy="5424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>
              <a:lnSpc>
                <a:spcPct val="150000"/>
              </a:lnSpc>
            </a:pPr>
            <a:r>
              <a:rPr lang="en-US" sz="195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195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5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</a:t>
            </a:r>
            <a:endParaRPr lang="en-US" sz="1950" i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9997811" y="674154"/>
          <a:ext cx="1078706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9360" imgH="164880" progId="Equation.DSMT4">
                  <p:embed/>
                </p:oleObj>
              </mc:Choice>
              <mc:Fallback>
                <p:oleObj name="Equation" r:id="rId20" imgW="279360" imgH="1648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997811" y="674154"/>
                        <a:ext cx="1078706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0729524" y="941628"/>
            <a:ext cx="1255434" cy="5424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>
              <a:lnSpc>
                <a:spcPct val="150000"/>
              </a:lnSpc>
            </a:pPr>
            <a:r>
              <a:rPr lang="en-US" sz="195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y</a:t>
            </a:r>
            <a:endParaRPr lang="en-US" sz="1950" i="1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11281717" y="687338"/>
          <a:ext cx="783431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3040" imgH="253800" progId="Equation.DSMT4">
                  <p:embed/>
                </p:oleObj>
              </mc:Choice>
              <mc:Fallback>
                <p:oleObj name="Equation" r:id="rId22" imgW="203040" imgH="25380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281717" y="687338"/>
                        <a:ext cx="783431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2171892" y="589706"/>
          <a:ext cx="2055020" cy="1078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33160" imgH="279360" progId="Equation.DSMT4">
                  <p:embed/>
                </p:oleObj>
              </mc:Choice>
              <mc:Fallback>
                <p:oleObj name="Equation" r:id="rId24" imgW="533160" imgH="2793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2171892" y="589706"/>
                        <a:ext cx="2055020" cy="1078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8368755" y="367239"/>
            <a:ext cx="6124485" cy="1301175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7053749" y="8590823"/>
          <a:ext cx="738188" cy="592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53749" y="8590823"/>
                        <a:ext cx="738188" cy="592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81000" y="266700"/>
            <a:ext cx="2176173" cy="692497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defTabSz="1371600"/>
            <a:r>
              <a:rPr lang="en-US" sz="39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KP 4:</a:t>
            </a:r>
          </a:p>
        </p:txBody>
      </p:sp>
    </p:spTree>
    <p:extLst>
      <p:ext uri="{BB962C8B-B14F-4D97-AF65-F5344CB8AC3E}">
        <p14:creationId xmlns:p14="http://schemas.microsoft.com/office/powerpoint/2010/main" val="3074340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21" grpId="0"/>
      <p:bldP spid="26" grpId="0" animBg="1"/>
      <p:bldP spid="29" grpId="0"/>
      <p:bldP spid="31" grpId="0"/>
      <p:bldP spid="3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2300" y="1537982"/>
            <a:ext cx="2157714" cy="7802064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5200650" y="7215548"/>
            <a:ext cx="657225" cy="4763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200650" y="9015773"/>
            <a:ext cx="657225" cy="4763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529263" y="7215548"/>
            <a:ext cx="0" cy="1795463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723202" y="7770379"/>
          <a:ext cx="8858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177480" progId="Equation.DSMT4">
                  <p:embed/>
                </p:oleObj>
              </mc:Choice>
              <mc:Fallback>
                <p:oleObj name="Equation" r:id="rId3" imgW="22860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23202" y="7770379"/>
                        <a:ext cx="885825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843336" y="9482126"/>
          <a:ext cx="8858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177480" progId="Equation.DSMT4">
                  <p:embed/>
                </p:oleObj>
              </mc:Choice>
              <mc:Fallback>
                <p:oleObj name="Equation" r:id="rId5" imgW="22860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3336" y="9482126"/>
                        <a:ext cx="885825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V="1">
            <a:off x="3300413" y="8954033"/>
            <a:ext cx="3570" cy="605868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5204292" y="8954033"/>
            <a:ext cx="3570" cy="605868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3300414" y="9452204"/>
            <a:ext cx="1900236" cy="0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0828772" y="2904361"/>
          <a:ext cx="3374730" cy="176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380880" progId="Equation.DSMT4">
                  <p:embed/>
                </p:oleObj>
              </mc:Choice>
              <mc:Fallback>
                <p:oleObj name="Equation" r:id="rId6" imgW="723600" imgH="3808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28772" y="2904361"/>
                        <a:ext cx="3374730" cy="1767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8319916" y="2010889"/>
            <a:ext cx="8622873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/>
            <a:r>
              <a:rPr lang="en-US" sz="39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39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9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9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9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39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9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233624" y="4817029"/>
            <a:ext cx="6481261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/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R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244227" y="5828645"/>
            <a:ext cx="4280339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/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sp>
        <p:nvSpPr>
          <p:cNvPr id="34" name="Rectangle 33"/>
          <p:cNvSpPr/>
          <p:nvPr/>
        </p:nvSpPr>
        <p:spPr>
          <a:xfrm>
            <a:off x="10522628" y="2905049"/>
            <a:ext cx="3917699" cy="1766751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8319915" y="6804046"/>
          <a:ext cx="3374730" cy="176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380880" progId="Equation.DSMT4">
                  <p:embed/>
                </p:oleObj>
              </mc:Choice>
              <mc:Fallback>
                <p:oleObj name="Equation" r:id="rId8" imgW="723600" imgH="3808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19915" y="6804046"/>
                        <a:ext cx="3374730" cy="1767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11654786" y="6622954"/>
          <a:ext cx="3374231" cy="200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431640" progId="Equation.DSMT4">
                  <p:embed/>
                </p:oleObj>
              </mc:Choice>
              <mc:Fallback>
                <p:oleObj name="Equation" r:id="rId10" imgW="723600" imgH="4316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654786" y="6622954"/>
                        <a:ext cx="3374231" cy="2002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14882679" y="6807995"/>
          <a:ext cx="2664618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380880" progId="Equation.DSMT4">
                  <p:embed/>
                </p:oleObj>
              </mc:Choice>
              <mc:Fallback>
                <p:oleObj name="Equation" r:id="rId12" imgW="571320" imgH="3808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882679" y="6807995"/>
                        <a:ext cx="2664618" cy="176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8964318" y="8782094"/>
            <a:ext cx="7019870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/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d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81000" y="266700"/>
            <a:ext cx="2176173" cy="692497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defTabSz="1371600"/>
            <a:r>
              <a:rPr lang="en-US" sz="39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KP 4:</a:t>
            </a:r>
          </a:p>
        </p:txBody>
      </p:sp>
    </p:spTree>
    <p:extLst>
      <p:ext uri="{BB962C8B-B14F-4D97-AF65-F5344CB8AC3E}">
        <p14:creationId xmlns:p14="http://schemas.microsoft.com/office/powerpoint/2010/main" val="3301774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0828772" y="2904361"/>
          <a:ext cx="3374730" cy="176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380880" progId="Equation.DSMT4">
                  <p:embed/>
                </p:oleObj>
              </mc:Choice>
              <mc:Fallback>
                <p:oleObj name="Equation" r:id="rId2" imgW="723600" imgH="3808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828772" y="2904361"/>
                        <a:ext cx="3374730" cy="1767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8537323" y="2071984"/>
            <a:ext cx="79576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/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233624" y="4817029"/>
            <a:ext cx="6481261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/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R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244227" y="5828645"/>
            <a:ext cx="1410964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/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4" name="Rectangle 33"/>
          <p:cNvSpPr/>
          <p:nvPr/>
        </p:nvSpPr>
        <p:spPr>
          <a:xfrm>
            <a:off x="10522628" y="2905049"/>
            <a:ext cx="3917699" cy="1766751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10829272" y="6567310"/>
          <a:ext cx="3374231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380880" progId="Equation.DSMT4">
                  <p:embed/>
                </p:oleObj>
              </mc:Choice>
              <mc:Fallback>
                <p:oleObj name="Equation" r:id="rId4" imgW="723600" imgH="3808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29272" y="6567310"/>
                        <a:ext cx="3374231" cy="176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8964318" y="8782094"/>
            <a:ext cx="7019870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/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d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0522628" y="6567309"/>
            <a:ext cx="3917699" cy="1766751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5486400" y="265009"/>
            <a:ext cx="5181600" cy="142452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5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500" b="1" i="0" u="none" strike="noStrike" kern="1200" cap="none" spc="0" normalizeH="0" baseline="0" noProof="0" dirty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KẾT LUẬN</a:t>
              </a:r>
              <a:endParaRPr kumimoji="0" sz="55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03164"/>
              </p:ext>
            </p:extLst>
          </p:nvPr>
        </p:nvGraphicFramePr>
        <p:xfrm>
          <a:off x="2111068" y="3070215"/>
          <a:ext cx="3682573" cy="112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03040" progId="Equation.DSMT4">
                  <p:embed/>
                </p:oleObj>
              </mc:Choice>
              <mc:Fallback>
                <p:oleObj name="Equation" r:id="rId6" imgW="660240" imgH="203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11068" y="3070215"/>
                        <a:ext cx="3682573" cy="1128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70922" y="2095500"/>
            <a:ext cx="77859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952910" y="4851201"/>
            <a:ext cx="6037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R </a:t>
            </a:r>
            <a:r>
              <a:rPr lang="en-US" sz="3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36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6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44" name="Rectangle 43"/>
          <p:cNvSpPr/>
          <p:nvPr/>
        </p:nvSpPr>
        <p:spPr>
          <a:xfrm>
            <a:off x="1756416" y="2840762"/>
            <a:ext cx="4180394" cy="1586994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45" name="TextBox 44"/>
          <p:cNvSpPr txBox="1"/>
          <p:nvPr/>
        </p:nvSpPr>
        <p:spPr>
          <a:xfrm>
            <a:off x="322159" y="5734734"/>
            <a:ext cx="12224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endParaRPr lang="en-US" sz="3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076819"/>
              </p:ext>
            </p:extLst>
          </p:nvPr>
        </p:nvGraphicFramePr>
        <p:xfrm>
          <a:off x="1927865" y="6728292"/>
          <a:ext cx="3045145" cy="112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203040" progId="Equation.DSMT4">
                  <p:embed/>
                </p:oleObj>
              </mc:Choice>
              <mc:Fallback>
                <p:oleObj name="Equation" r:id="rId8" imgW="545760" imgH="2030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7865" y="6728292"/>
                        <a:ext cx="3045145" cy="1128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1756416" y="6567309"/>
            <a:ext cx="3388045" cy="1529598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/>
          </a:p>
        </p:txBody>
      </p:sp>
      <p:sp>
        <p:nvSpPr>
          <p:cNvPr id="48" name="TextBox 47"/>
          <p:cNvSpPr txBox="1"/>
          <p:nvPr/>
        </p:nvSpPr>
        <p:spPr>
          <a:xfrm>
            <a:off x="572127" y="8384644"/>
            <a:ext cx="65489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d </a:t>
            </a:r>
            <a:r>
              <a:rPr lang="en-US" sz="3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6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6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6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8066032" y="2070530"/>
            <a:ext cx="87368" cy="794977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2728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4" grpId="0" animBg="1"/>
      <p:bldP spid="39" grpId="0"/>
      <p:bldP spid="21" grpId="0" animBg="1"/>
      <p:bldP spid="42" grpId="0"/>
      <p:bldP spid="43" grpId="0"/>
      <p:bldP spid="44" grpId="0" animBg="1"/>
      <p:bldP spid="45" grpId="0"/>
      <p:bldP spid="47" grpId="0" animBg="1"/>
      <p:bldP spid="4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609600" y="379452"/>
            <a:ext cx="15344299" cy="7514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 cm. </a:t>
            </a:r>
            <a:endParaRPr lang="en-US" sz="3200" kern="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04771">
            <a:off x="16632102" y="7993955"/>
            <a:ext cx="1986197" cy="2040202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33400" y="3430792"/>
            <a:ext cx="1408298" cy="137171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481536">
            <a:off x="16379105" y="128744"/>
            <a:ext cx="1981200" cy="1952112"/>
          </a:xfrm>
          <a:prstGeom prst="rect">
            <a:avLst/>
          </a:prstGeom>
        </p:spPr>
      </p:pic>
      <p:sp>
        <p:nvSpPr>
          <p:cNvPr id="13" name="Google Shape;304;p14"/>
          <p:cNvSpPr/>
          <p:nvPr/>
        </p:nvSpPr>
        <p:spPr>
          <a:xfrm>
            <a:off x="381000" y="253405"/>
            <a:ext cx="2351175" cy="1082842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3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5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186075" y="2082184"/>
            <a:ext cx="2351174" cy="1156316"/>
            <a:chOff x="7837953" y="804641"/>
            <a:chExt cx="2022200" cy="1289304"/>
          </a:xfrm>
        </p:grpSpPr>
        <p:pic>
          <p:nvPicPr>
            <p:cNvPr id="19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2012442" y="3559032"/>
            <a:ext cx="110177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ện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ặt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200" kern="1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ầu</a:t>
            </a:r>
            <a:r>
              <a:rPr lang="vi-VN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là</a:t>
            </a:r>
            <a:r>
              <a:rPr lang="en-US" sz="3200" kern="1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689760"/>
              </p:ext>
            </p:extLst>
          </p:nvPr>
        </p:nvGraphicFramePr>
        <p:xfrm>
          <a:off x="3814763" y="4306888"/>
          <a:ext cx="65500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000" imgH="279360" progId="Equation.DSMT4">
                  <p:embed/>
                </p:oleObj>
              </mc:Choice>
              <mc:Fallback>
                <p:oleObj name="Equation" r:id="rId6" imgW="2070000" imgH="2793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4763" y="4306888"/>
                        <a:ext cx="6550025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2037251" y="5400244"/>
            <a:ext cx="63695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042740"/>
              </p:ext>
            </p:extLst>
          </p:nvPr>
        </p:nvGraphicFramePr>
        <p:xfrm>
          <a:off x="4187825" y="6157913"/>
          <a:ext cx="70516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4880" imgH="393480" progId="Equation.DSMT4">
                  <p:embed/>
                </p:oleObj>
              </mc:Choice>
              <mc:Fallback>
                <p:oleObj name="Equation" r:id="rId8" imgW="2234880" imgH="393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7825" y="6157913"/>
                        <a:ext cx="7051675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056407"/>
      </p:ext>
    </p:extLst>
  </p:cSld>
  <p:clrMapOvr>
    <a:masterClrMapping/>
  </p:clrMapOvr>
  <p:transition spd="med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5334000" y="223253"/>
            <a:ext cx="8685339" cy="1414747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Ả</a:t>
              </a:r>
              <a:r>
                <a:rPr kumimoji="0" lang="en-US" sz="4000" b="1" i="0" u="none" strike="noStrike" kern="1200" cap="none" spc="0" normalizeH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LỜI 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ÂU HỎI TÌNH HUỐNG</a:t>
              </a:r>
            </a:p>
          </p:txBody>
        </p:sp>
      </p:grp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585125">
            <a:off x="-909731" y="111904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011400" y="199219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217912" y="2575350"/>
            <a:ext cx="4765288" cy="470175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09600" y="2095500"/>
            <a:ext cx="12192000" cy="258532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Quả bóng đá theo tiêu chuẩn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F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ifa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(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liên đoàn bóng đá thế giớ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)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 có dạng hình cầu với đường kính khoảng 22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 cm. K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hi bơm căng quả bóng thì thể tích quả bóng bằng bao nhiê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?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11" name="Google Shape;322;p15"/>
          <p:cNvSpPr/>
          <p:nvPr/>
        </p:nvSpPr>
        <p:spPr>
          <a:xfrm>
            <a:off x="182199" y="62471"/>
            <a:ext cx="4291144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Vận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dụng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1:</a:t>
            </a:r>
            <a:endParaRPr sz="45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875035" y="6593178"/>
            <a:ext cx="63695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802707"/>
              </p:ext>
            </p:extLst>
          </p:nvPr>
        </p:nvGraphicFramePr>
        <p:xfrm>
          <a:off x="4068763" y="7632700"/>
          <a:ext cx="729138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1200" imgH="393480" progId="Equation.DSMT4">
                  <p:embed/>
                </p:oleObj>
              </mc:Choice>
              <mc:Fallback>
                <p:oleObj name="Equation" r:id="rId10" imgW="2311200" imgH="393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68763" y="7632700"/>
                        <a:ext cx="7291387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861664" y="4935784"/>
            <a:ext cx="2351174" cy="1156316"/>
            <a:chOff x="7837953" y="804641"/>
            <a:chExt cx="2022200" cy="1289304"/>
          </a:xfrm>
        </p:grpSpPr>
        <p:pic>
          <p:nvPicPr>
            <p:cNvPr id="16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12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3002282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459530" y="641048"/>
            <a:ext cx="15766698" cy="34163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</a:pP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</a:t>
            </a:r>
            <a:r>
              <a:rPr lang="vi-VN" sz="3600" kern="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 Trang có 1 bể cá dạng 1 phần hình cầu với đường kính bằng 20 </a:t>
            </a:r>
            <a:r>
              <a:rPr lang="en-US" sz="3600" kern="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m. K</a:t>
            </a:r>
            <a:r>
              <a:rPr lang="vi-VN" sz="3600" kern="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 nuôi cá</a:t>
            </a:r>
            <a:r>
              <a:rPr lang="en-US" sz="3600" kern="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</a:t>
            </a:r>
            <a:r>
              <a:rPr lang="vi-VN" sz="3600" kern="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ng thường đổ vào bể lượng nước có thể tích bằng 2</a:t>
            </a:r>
            <a:r>
              <a:rPr lang="en-US" sz="3600" kern="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vi-VN" sz="3600" kern="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 thể tích của hình cầu</a:t>
            </a:r>
            <a:r>
              <a:rPr lang="en-US" sz="3600" kern="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T</a:t>
            </a:r>
            <a:r>
              <a:rPr lang="vi-VN" sz="3600" kern="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nh thể tích nước bạn trang đã đổ vào bể cá </a:t>
            </a:r>
            <a:r>
              <a:rPr lang="en-US" sz="3600" kern="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3600" kern="1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 tròn kết quả đến hàng đơn vị của 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kumimoji="0" lang="en-US" sz="3600" b="0" i="0" u="none" strike="noStrike" kern="1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, </a:t>
            </a:r>
            <a:r>
              <a:rPr kumimoji="0" lang="en-US" sz="36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kumimoji="0" lang="en-US" sz="36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)</a:t>
            </a:r>
            <a:r>
              <a:rPr kumimoji="0" lang="en-US" sz="36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sz="3600" b="0" i="0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04771">
            <a:off x="16632102" y="7993955"/>
            <a:ext cx="1986197" cy="2040202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49833" y="9014056"/>
            <a:ext cx="1408298" cy="1371719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481536">
            <a:off x="16379105" y="128744"/>
            <a:ext cx="1981200" cy="1952112"/>
          </a:xfrm>
          <a:prstGeom prst="rect">
            <a:avLst/>
          </a:prstGeom>
        </p:spPr>
      </p:pic>
      <p:sp>
        <p:nvSpPr>
          <p:cNvPr id="13" name="Google Shape;304;p14"/>
          <p:cNvSpPr/>
          <p:nvPr/>
        </p:nvSpPr>
        <p:spPr>
          <a:xfrm>
            <a:off x="381000" y="253405"/>
            <a:ext cx="2351175" cy="1082842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4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5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1186075" y="4242771"/>
            <a:ext cx="2351174" cy="1156316"/>
            <a:chOff x="7837953" y="804641"/>
            <a:chExt cx="2022200" cy="1289304"/>
          </a:xfrm>
        </p:grpSpPr>
        <p:pic>
          <p:nvPicPr>
            <p:cNvPr id="19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2067731" y="5709806"/>
            <a:ext cx="110177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kumimoji="0" lang="en-US" sz="32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ính</a:t>
            </a:r>
            <a:r>
              <a:rPr kumimoji="0" lang="en-US" sz="32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kumimoji="0" lang="en-US" sz="3200" b="0" i="0" u="none" strike="noStrike" kern="1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kumimoji="0" lang="en-US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ầu</a:t>
            </a:r>
            <a:r>
              <a:rPr kumimoji="0" lang="vi-VN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là</a:t>
            </a:r>
            <a:r>
              <a:rPr kumimoji="0" lang="en-US" sz="3200" b="0" i="0" u="none" strike="noStrike" kern="1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419668"/>
              </p:ext>
            </p:extLst>
          </p:nvPr>
        </p:nvGraphicFramePr>
        <p:xfrm>
          <a:off x="7086600" y="5545469"/>
          <a:ext cx="38576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253800" progId="Equation.DSMT4">
                  <p:embed/>
                </p:oleObj>
              </mc:Choice>
              <mc:Fallback>
                <p:oleObj name="Equation" r:id="rId6" imgW="1218960" imgH="2538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86600" y="5545469"/>
                        <a:ext cx="3857625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2067731" y="6514338"/>
            <a:ext cx="63695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ì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ầ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463167"/>
              </p:ext>
            </p:extLst>
          </p:nvPr>
        </p:nvGraphicFramePr>
        <p:xfrm>
          <a:off x="6190703" y="6709327"/>
          <a:ext cx="70516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4880" imgH="393480" progId="Equation.DSMT4">
                  <p:embed/>
                </p:oleObj>
              </mc:Choice>
              <mc:Fallback>
                <p:oleObj name="Equation" r:id="rId8" imgW="2234880" imgH="393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90703" y="6709327"/>
                        <a:ext cx="7051675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315306" y="8043022"/>
            <a:ext cx="1202926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ước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ng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ụng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ể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12535"/>
              </p:ext>
            </p:extLst>
          </p:nvPr>
        </p:nvGraphicFramePr>
        <p:xfrm>
          <a:off x="6107113" y="8928100"/>
          <a:ext cx="721201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0" imgH="393480" progId="Equation.DSMT4">
                  <p:embed/>
                </p:oleObj>
              </mc:Choice>
              <mc:Fallback>
                <p:oleObj name="Equation" r:id="rId10" imgW="2286000" imgH="393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07113" y="8928100"/>
                        <a:ext cx="7212012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768053"/>
              </p:ext>
            </p:extLst>
          </p:nvPr>
        </p:nvGraphicFramePr>
        <p:xfrm>
          <a:off x="4211320" y="3377930"/>
          <a:ext cx="1618704" cy="5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203040" progId="Equation.DSMT4">
                  <p:embed/>
                </p:oleObj>
              </mc:Choice>
              <mc:Fallback>
                <p:oleObj name="Equation" r:id="rId12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11320" y="3377930"/>
                        <a:ext cx="1618704" cy="5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7242326"/>
      </p:ext>
    </p:extLst>
  </p:cSld>
  <p:clrMapOvr>
    <a:masterClrMapping/>
  </p:clrMapOvr>
  <p:transition spd="med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8" grpId="0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9585125">
            <a:off x="-656397" y="9862148"/>
            <a:ext cx="2183861" cy="559863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5563612" y="1959278"/>
            <a:ext cx="12192000" cy="536281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lvl="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defRPr/>
            </a:pPr>
            <a:r>
              <a:rPr lang="vi-VN" sz="3600" dirty="0">
                <a:solidFill>
                  <a:prstClr val="black"/>
                </a:solidFill>
              </a:rPr>
              <a:t>Khinh khí cầu đầu tiên được phát minh bởi anh em nhà </a:t>
            </a:r>
            <a:r>
              <a:rPr lang="en-US" sz="3600" dirty="0">
                <a:solidFill>
                  <a:prstClr val="black"/>
                </a:solidFill>
              </a:rPr>
              <a:t>Montgolfier (</a:t>
            </a:r>
            <a:r>
              <a:rPr lang="vi-VN" sz="3600" dirty="0">
                <a:solidFill>
                  <a:prstClr val="black"/>
                </a:solidFill>
              </a:rPr>
              <a:t>người Pháp</a:t>
            </a:r>
            <a:r>
              <a:rPr lang="en-US" sz="3600" dirty="0">
                <a:solidFill>
                  <a:prstClr val="black"/>
                </a:solidFill>
              </a:rPr>
              <a:t>)</a:t>
            </a:r>
            <a:r>
              <a:rPr lang="vi-VN" sz="3600" dirty="0">
                <a:solidFill>
                  <a:prstClr val="black"/>
                </a:solidFill>
              </a:rPr>
              <a:t> vào năm 1782</a:t>
            </a:r>
            <a:r>
              <a:rPr lang="en-US" sz="3600" dirty="0">
                <a:solidFill>
                  <a:prstClr val="black"/>
                </a:solidFill>
              </a:rPr>
              <a:t>. C</a:t>
            </a:r>
            <a:r>
              <a:rPr lang="vi-VN" sz="3600" dirty="0">
                <a:solidFill>
                  <a:prstClr val="black"/>
                </a:solidFill>
              </a:rPr>
              <a:t>huyến bay đầu tiên của hai anh em trên khinh khí cầu được thực hiện vào ngày 4 tháng 6 năm 1783 trên bầu trời </a:t>
            </a:r>
            <a:r>
              <a:rPr lang="en-US" sz="3600" dirty="0">
                <a:solidFill>
                  <a:prstClr val="black"/>
                </a:solidFill>
              </a:rPr>
              <a:t>Place des Cordeliers ở </a:t>
            </a:r>
            <a:r>
              <a:rPr lang="en-US" sz="3600" dirty="0" err="1">
                <a:solidFill>
                  <a:prstClr val="black"/>
                </a:solidFill>
              </a:rPr>
              <a:t>Annonay</a:t>
            </a:r>
            <a:r>
              <a:rPr lang="vi-VN" sz="3600" dirty="0">
                <a:solidFill>
                  <a:prstClr val="black"/>
                </a:solidFill>
              </a:rPr>
              <a:t> </a:t>
            </a:r>
            <a:r>
              <a:rPr lang="en-US" sz="3600" dirty="0">
                <a:solidFill>
                  <a:prstClr val="black"/>
                </a:solidFill>
              </a:rPr>
              <a:t>(n</a:t>
            </a:r>
            <a:r>
              <a:rPr lang="vi-VN" sz="3600" dirty="0">
                <a:solidFill>
                  <a:prstClr val="black"/>
                </a:solidFill>
              </a:rPr>
              <a:t>ước </a:t>
            </a:r>
            <a:r>
              <a:rPr lang="en-US" sz="3600" dirty="0">
                <a:solidFill>
                  <a:prstClr val="black"/>
                </a:solidFill>
              </a:rPr>
              <a:t>P</a:t>
            </a:r>
            <a:r>
              <a:rPr lang="vi-VN" sz="3600" dirty="0">
                <a:solidFill>
                  <a:prstClr val="black"/>
                </a:solidFill>
              </a:rPr>
              <a:t>háp</a:t>
            </a:r>
            <a:r>
              <a:rPr lang="en-US" sz="3600" dirty="0">
                <a:solidFill>
                  <a:prstClr val="black"/>
                </a:solidFill>
              </a:rPr>
              <a:t>)</a:t>
            </a:r>
            <a:r>
              <a:rPr lang="vi-VN" sz="3600" dirty="0">
                <a:solidFill>
                  <a:prstClr val="black"/>
                </a:solidFill>
              </a:rPr>
              <a:t> </a:t>
            </a:r>
            <a:r>
              <a:rPr lang="en-US" sz="3600" dirty="0">
                <a:solidFill>
                  <a:prstClr val="black"/>
                </a:solidFill>
              </a:rPr>
              <a:t>(</a:t>
            </a:r>
            <a:r>
              <a:rPr lang="vi-VN" sz="3600" dirty="0">
                <a:solidFill>
                  <a:prstClr val="black"/>
                </a:solidFill>
              </a:rPr>
              <a:t>theo can</a:t>
            </a:r>
            <a:r>
              <a:rPr lang="en-US" sz="3600" dirty="0">
                <a:solidFill>
                  <a:prstClr val="black"/>
                </a:solidFill>
              </a:rPr>
              <a:t>d.</a:t>
            </a:r>
            <a:r>
              <a:rPr lang="vi-VN" sz="3600" dirty="0">
                <a:solidFill>
                  <a:prstClr val="black"/>
                </a:solidFill>
              </a:rPr>
              <a:t>com</a:t>
            </a:r>
            <a:r>
              <a:rPr lang="en-US" sz="3600" dirty="0">
                <a:solidFill>
                  <a:prstClr val="black"/>
                </a:solidFill>
              </a:rPr>
              <a:t>.</a:t>
            </a:r>
            <a:r>
              <a:rPr lang="vi-VN" sz="3600" dirty="0">
                <a:solidFill>
                  <a:prstClr val="black"/>
                </a:solidFill>
              </a:rPr>
              <a:t>vn</a:t>
            </a:r>
            <a:r>
              <a:rPr lang="en-US" sz="3600" dirty="0">
                <a:solidFill>
                  <a:prstClr val="black"/>
                </a:solidFill>
              </a:rPr>
              <a:t>).</a:t>
            </a:r>
            <a:r>
              <a:rPr lang="vi-VN" sz="3600" dirty="0">
                <a:solidFill>
                  <a:prstClr val="black"/>
                </a:solidFill>
              </a:rPr>
              <a:t> </a:t>
            </a:r>
            <a:r>
              <a:rPr lang="en-US" sz="3600" dirty="0">
                <a:solidFill>
                  <a:prstClr val="black"/>
                </a:solidFill>
              </a:rPr>
              <a:t>G</a:t>
            </a:r>
            <a:r>
              <a:rPr lang="vi-VN" sz="3600" dirty="0">
                <a:solidFill>
                  <a:prstClr val="black"/>
                </a:solidFill>
              </a:rPr>
              <a:t>iả sử một khinh khí cầu có dạng hình cầu với đường kính bằng </a:t>
            </a:r>
            <a:r>
              <a:rPr lang="en-US" sz="3600" dirty="0">
                <a:solidFill>
                  <a:prstClr val="black"/>
                </a:solidFill>
              </a:rPr>
              <a:t>11 </a:t>
            </a:r>
            <a:r>
              <a:rPr lang="vi-VN" sz="3600" dirty="0">
                <a:solidFill>
                  <a:prstClr val="black"/>
                </a:solidFill>
              </a:rPr>
              <a:t>m tính diện tích mặt khinh khí cầu đó </a:t>
            </a:r>
            <a:r>
              <a:rPr lang="en-US" sz="3600" dirty="0">
                <a:solidFill>
                  <a:prstClr val="black"/>
                </a:solidFill>
              </a:rPr>
              <a:t>(</a:t>
            </a:r>
            <a:r>
              <a:rPr lang="vi-VN" sz="3600" dirty="0">
                <a:solidFill>
                  <a:prstClr val="black"/>
                </a:solidFill>
              </a:rPr>
              <a:t>làm tròn kết quả đến hàng đơn vị của m</a:t>
            </a:r>
            <a:r>
              <a:rPr lang="en-US" sz="3600" baseline="30000" dirty="0">
                <a:solidFill>
                  <a:prstClr val="black"/>
                </a:solidFill>
              </a:rPr>
              <a:t>2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Google Shape;322;p15"/>
          <p:cNvSpPr/>
          <p:nvPr/>
        </p:nvSpPr>
        <p:spPr>
          <a:xfrm>
            <a:off x="76200" y="62471"/>
            <a:ext cx="4291144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ận</a:t>
            </a: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5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ng</a:t>
            </a: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2:</a:t>
            </a:r>
            <a:endParaRPr kumimoji="0" sz="45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378832" y="8104277"/>
            <a:ext cx="90511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ệ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ặt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nh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í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ầu</a:t>
            </a:r>
            <a:r>
              <a:rPr kumimoji="0" lang="en-US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202720"/>
              </p:ext>
            </p:extLst>
          </p:nvPr>
        </p:nvGraphicFramePr>
        <p:xfrm>
          <a:off x="6243638" y="9107488"/>
          <a:ext cx="765333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25680" imgH="279360" progId="Equation.DSMT4">
                  <p:embed/>
                </p:oleObj>
              </mc:Choice>
              <mc:Fallback>
                <p:oleObj name="Equation" r:id="rId6" imgW="2425680" imgH="2793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43638" y="9107488"/>
                        <a:ext cx="7653337" cy="88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914400" y="6184106"/>
            <a:ext cx="2351174" cy="1156316"/>
            <a:chOff x="7837953" y="804641"/>
            <a:chExt cx="2022200" cy="1289304"/>
          </a:xfrm>
        </p:grpSpPr>
        <p:pic>
          <p:nvPicPr>
            <p:cNvPr id="16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8">
              <a:alphaModFix/>
            </a:blip>
            <a:srcRect/>
            <a:stretch/>
          </p:blipFill>
          <p:spPr>
            <a:xfrm>
              <a:off x="797452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7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7837953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16386" name="Picture 2" descr="Đến bờ sông Sài Gòn ngắm khinh khí cầu dịp lễ 2-9 - Tuổi Trẻ Online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513" y="1556252"/>
            <a:ext cx="4674237" cy="3623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Group 19"/>
          <p:cNvGrpSpPr/>
          <p:nvPr/>
        </p:nvGrpSpPr>
        <p:grpSpPr>
          <a:xfrm>
            <a:off x="5257800" y="223253"/>
            <a:ext cx="7315200" cy="1332999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5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259869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OẠT</a:t>
              </a:r>
              <a:r>
                <a:rPr kumimoji="0" lang="en-US" sz="5400" b="1" i="0" u="none" strike="noStrike" kern="1200" cap="none" spc="0" normalizeH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ĐỘNG NHÓM</a:t>
              </a:r>
              <a:endPara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2140803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4096" y="1325880"/>
            <a:ext cx="4286250" cy="4286250"/>
          </a:xfrm>
          <a:prstGeom prst="rect">
            <a:avLst/>
          </a:prstGeom>
        </p:spPr>
      </p:pic>
      <p:sp>
        <p:nvSpPr>
          <p:cNvPr id="8" name="Hexagon 7">
            <a:extLst>
              <a:ext uri="{FF2B5EF4-FFF2-40B4-BE49-F238E27FC236}">
                <a16:creationId xmlns:a16="http://schemas.microsoft.com/office/drawing/2014/main" id="{D19A5806-7592-478F-A44B-3D1C8234DB7B}"/>
              </a:ext>
            </a:extLst>
          </p:cNvPr>
          <p:cNvSpPr/>
          <p:nvPr/>
        </p:nvSpPr>
        <p:spPr>
          <a:xfrm>
            <a:off x="473774" y="2068829"/>
            <a:ext cx="4110233" cy="3543302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160"/>
            <a:r>
              <a:rPr lang="en-US" sz="9899" b="1" dirty="0">
                <a:ln w="6600">
                  <a:solidFill>
                    <a:srgbClr val="8BC145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8BC14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endParaRPr lang="en-US" sz="9899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ECB32C92-7DDE-4979-AB3A-808B65CBF3F1}"/>
              </a:ext>
            </a:extLst>
          </p:cNvPr>
          <p:cNvSpPr/>
          <p:nvPr/>
        </p:nvSpPr>
        <p:spPr>
          <a:xfrm>
            <a:off x="3707889" y="297179"/>
            <a:ext cx="4110233" cy="3543302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160"/>
            <a:r>
              <a:rPr lang="en-US" sz="9899" b="1" dirty="0">
                <a:ln w="6600">
                  <a:solidFill>
                    <a:srgbClr val="8BC145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8BC14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on</a:t>
            </a:r>
            <a:endParaRPr lang="en-US" sz="9899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exagon 9">
            <a:extLst>
              <a:ext uri="{FF2B5EF4-FFF2-40B4-BE49-F238E27FC236}">
                <a16:creationId xmlns:a16="http://schemas.microsoft.com/office/drawing/2014/main" id="{CABDF488-8BEB-4D77-A429-CFB91F278DD1}"/>
              </a:ext>
            </a:extLst>
          </p:cNvPr>
          <p:cNvSpPr/>
          <p:nvPr/>
        </p:nvSpPr>
        <p:spPr>
          <a:xfrm>
            <a:off x="10176122" y="3840478"/>
            <a:ext cx="4110233" cy="3543302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160"/>
            <a:r>
              <a:rPr lang="en-US" sz="9899" b="1" dirty="0" err="1">
                <a:ln w="6600">
                  <a:solidFill>
                    <a:srgbClr val="8BC145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8BC14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endParaRPr lang="en-US" sz="9899" b="1" dirty="0">
              <a:ln w="6600">
                <a:solidFill>
                  <a:srgbClr val="8BC145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8BC14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id="{199C24C2-6B91-4322-BDB4-819FF0CB9BE4}"/>
              </a:ext>
            </a:extLst>
          </p:cNvPr>
          <p:cNvSpPr/>
          <p:nvPr/>
        </p:nvSpPr>
        <p:spPr>
          <a:xfrm>
            <a:off x="6942006" y="2068829"/>
            <a:ext cx="4110233" cy="3543302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160"/>
            <a:r>
              <a:rPr lang="en-US" sz="9899" b="1" dirty="0" err="1">
                <a:ln w="6600">
                  <a:solidFill>
                    <a:srgbClr val="8BC145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8BC14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9899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3931" y="5154936"/>
            <a:ext cx="3975058" cy="3992726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EEA834E6-709B-490E-901D-06776B901B01}"/>
              </a:ext>
            </a:extLst>
          </p:cNvPr>
          <p:cNvSpPr/>
          <p:nvPr/>
        </p:nvSpPr>
        <p:spPr>
          <a:xfrm>
            <a:off x="7130944" y="8126727"/>
            <a:ext cx="6276077" cy="14771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828160"/>
            <a:r>
              <a:rPr lang="en-US" sz="8999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ittle bee</a:t>
            </a:r>
          </a:p>
        </p:txBody>
      </p:sp>
      <p:pic>
        <p:nvPicPr>
          <p:cNvPr id="11" name="Picture 3" descr="C:\Users\Administrator\Desktop\微立体创业计划\002.png">
            <a:extLst>
              <a:ext uri="{FF2B5EF4-FFF2-40B4-BE49-F238E27FC236}">
                <a16:creationId xmlns:a16="http://schemas.microsoft.com/office/drawing/2014/main" id="{41A2C2A4-E2E1-4E98-96E0-9A55EAA45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90893" y="5237595"/>
            <a:ext cx="5227831" cy="5228738"/>
          </a:xfrm>
          <a:prstGeom prst="rect">
            <a:avLst/>
          </a:prstGeom>
          <a:noFill/>
          <a:effectLst>
            <a:outerShdw blurRad="292100" dist="177800" dir="2460000" sx="99000" sy="99000" algn="l" rotWithShape="0">
              <a:prstClr val="black">
                <a:alpha val="39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21A23E4-AC80-48BA-AAF5-8B7836C794F0}"/>
              </a:ext>
            </a:extLst>
          </p:cNvPr>
          <p:cNvSpPr txBox="1"/>
          <p:nvPr/>
        </p:nvSpPr>
        <p:spPr>
          <a:xfrm>
            <a:off x="-37200" y="7009245"/>
            <a:ext cx="4835129" cy="119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160"/>
            <a:r>
              <a:rPr lang="en-US" sz="719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719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19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7197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1049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5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  <p:bldP spid="18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F736E5-0F12-862C-BE1A-7BE3C7942A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" y="266700"/>
            <a:ext cx="17373600" cy="1489075"/>
          </a:xfrm>
        </p:spPr>
        <p:txBody>
          <a:bodyPr>
            <a:normAutofit/>
          </a:bodyPr>
          <a:lstStyle/>
          <a:p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8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vi-VN" sz="80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8554FAD-BB32-5CE0-0132-29B3C97D02D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857500"/>
            <a:ext cx="16535400" cy="5638800"/>
          </a:xfrm>
        </p:spPr>
        <p:txBody>
          <a:bodyPr>
            <a:normAutofit/>
          </a:bodyPr>
          <a:lstStyle/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B,C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s.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s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ét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ạ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l">
              <a:buAutoNum type="arabicPeriod"/>
            </a:pPr>
            <a:endParaRPr lang="vi-VN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luat_choi_va_cach_thuc_choimoi_hoc_sinh_se_co_4761d37c-a5a2-44cd-b4e3-5d4991094479">
            <a:hlinkClick r:id="" action="ppaction://media"/>
            <a:extLst>
              <a:ext uri="{FF2B5EF4-FFF2-40B4-BE49-F238E27FC236}">
                <a16:creationId xmlns:a16="http://schemas.microsoft.com/office/drawing/2014/main" id="{CB62E67E-114C-D4F3-BF90-54E4984CC90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260961" y="8343900"/>
            <a:ext cx="1414053" cy="1414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5367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67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9305" y="2695230"/>
            <a:ext cx="1850489" cy="185048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46691" y="-193614"/>
            <a:ext cx="2888844" cy="2888844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685800" y="212659"/>
            <a:ext cx="14329594" cy="2264638"/>
          </a:xfrm>
          <a:prstGeom prst="wedgeRoundRectCallout">
            <a:avLst>
              <a:gd name="adj1" fmla="val 56809"/>
              <a:gd name="adj2" fmla="val 15409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1828160"/>
            <a:r>
              <a:rPr lang="en-US" sz="5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vi-VN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ầu tâm </a:t>
            </a:r>
            <a:r>
              <a:rPr lang="en-US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án kính </a:t>
            </a:r>
            <a:r>
              <a:rPr lang="en-US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vi-VN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ược tạo ra khi quay</a:t>
            </a:r>
            <a:r>
              <a:rPr lang="en-US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48" y="2404623"/>
            <a:ext cx="2401060" cy="2411731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4724400" y="2983260"/>
            <a:ext cx="12517120" cy="1639627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òn tâm 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án kính 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nh đường kính của nó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9306" y="4423421"/>
            <a:ext cx="1850491" cy="1850491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4744720" y="4869159"/>
            <a:ext cx="12496800" cy="1304171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tam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9306" y="6173330"/>
            <a:ext cx="1850491" cy="1850491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4800600" y="6633108"/>
            <a:ext cx="12440920" cy="1634592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òn tâm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án kí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nh đường kính của nó.</a:t>
            </a:r>
            <a:endParaRPr lang="en-US" sz="5600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9306" y="8045538"/>
            <a:ext cx="1850491" cy="1850491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4754880" y="8496300"/>
            <a:ext cx="12486640" cy="13997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endParaRPr lang="en-US" sz="5600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7307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648200" y="265083"/>
            <a:ext cx="9220201" cy="1447800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098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ÂU HỎI TÌNH HUỐNG</a:t>
              </a:r>
            </a:p>
          </p:txBody>
        </p:sp>
      </p:grp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725400" y="2118150"/>
            <a:ext cx="5128180" cy="5059803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750425" y="4648051"/>
            <a:ext cx="11390775" cy="193899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NH HUỐ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K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 bơm căng quả bó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ì thể tích quả bóng bằng bao nhiê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94545" y="2555136"/>
            <a:ext cx="1184543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000" dirty="0">
                <a:latin typeface="+mj-lt"/>
              </a:rPr>
              <a:t>Quả bóng đá theo tiêu chuẩn </a:t>
            </a:r>
            <a:r>
              <a:rPr lang="en-US" sz="4000" dirty="0">
                <a:latin typeface="+mj-lt"/>
              </a:rPr>
              <a:t>F</a:t>
            </a:r>
            <a:r>
              <a:rPr lang="vi-VN" sz="4000" dirty="0">
                <a:latin typeface="+mj-lt"/>
              </a:rPr>
              <a:t>ifa </a:t>
            </a:r>
            <a:r>
              <a:rPr lang="en-US" sz="4000" dirty="0">
                <a:latin typeface="+mj-lt"/>
              </a:rPr>
              <a:t>(</a:t>
            </a:r>
            <a:r>
              <a:rPr lang="vi-VN" sz="4000" dirty="0">
                <a:latin typeface="+mj-lt"/>
              </a:rPr>
              <a:t>liên đoàn bóng đá thế giới</a:t>
            </a:r>
            <a:r>
              <a:rPr lang="en-US" sz="4000" dirty="0">
                <a:latin typeface="+mj-lt"/>
              </a:rPr>
              <a:t>)</a:t>
            </a:r>
            <a:r>
              <a:rPr lang="vi-VN" sz="4000" dirty="0">
                <a:latin typeface="+mj-lt"/>
              </a:rPr>
              <a:t> có dạng hình cầu với đường kính khoảng 22</a:t>
            </a:r>
            <a:r>
              <a:rPr lang="en-US" sz="4000" dirty="0">
                <a:latin typeface="+mj-lt"/>
              </a:rPr>
              <a:t> cm. </a:t>
            </a: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5250" y="7956384"/>
            <a:ext cx="1850489" cy="185048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95247" y="3"/>
            <a:ext cx="3162297" cy="3162297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791074" y="246956"/>
            <a:ext cx="14329594" cy="2264638"/>
          </a:xfrm>
          <a:prstGeom prst="wedgeRoundRectCallout">
            <a:avLst>
              <a:gd name="adj1" fmla="val 56809"/>
              <a:gd name="adj2" fmla="val 15409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56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 tâm </a:t>
            </a:r>
            <a:r>
              <a:rPr lang="en-US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án kính </a:t>
            </a:r>
            <a:r>
              <a:rPr lang="en-US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vi-VN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ược tạo ra khi quay</a:t>
            </a:r>
            <a:r>
              <a:rPr lang="en-US" sz="5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48" y="2404623"/>
            <a:ext cx="2401060" cy="2411731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4103436" y="8472426"/>
            <a:ext cx="12355764" cy="1639627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òn tâm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án kí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nh đường kính của nó.</a:t>
            </a:r>
            <a:endParaRPr lang="en-US" sz="5600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5249" y="4423421"/>
            <a:ext cx="1850491" cy="1850491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4103440" y="4869159"/>
            <a:ext cx="12355760" cy="1604731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tam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5249" y="6173330"/>
            <a:ext cx="1850491" cy="1850491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4103436" y="6633107"/>
            <a:ext cx="12355764" cy="1639627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7258" y="2673513"/>
            <a:ext cx="1850491" cy="1850491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4103440" y="3008556"/>
            <a:ext cx="12355760" cy="1630888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 </a:t>
            </a:r>
            <a:r>
              <a:rPr lang="en-US" sz="5600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òn tâm 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án kính 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vi-VN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nh đường kính của nó</a:t>
            </a:r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09484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679" y="4495963"/>
            <a:ext cx="2411731" cy="241173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1036" y="1834941"/>
            <a:ext cx="2409747" cy="2409747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42261" y="95053"/>
            <a:ext cx="11382316" cy="3012678"/>
          </a:xfrm>
          <a:prstGeom prst="wedgeRoundRectCallout">
            <a:avLst>
              <a:gd name="adj1" fmla="val 54161"/>
              <a:gd name="adj2" fmla="val 69065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1828160"/>
            <a:r>
              <a:rPr lang="en-US" sz="50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vi-VN" sz="5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diện tích mặt cầu của quả địa cầu trong hình vẽ </a:t>
            </a:r>
            <a:r>
              <a:rPr lang="en-US" sz="50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vi-VN" sz="5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iết đường kính quả địa cầu </a:t>
            </a:r>
            <a:r>
              <a:rPr lang="en-US" sz="50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5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cm </a:t>
            </a:r>
            <a:r>
              <a:rPr lang="vi-VN" sz="5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quả địa cầu có dạng một hình cầu)</a:t>
            </a:r>
            <a:r>
              <a:rPr lang="en-US" sz="5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676" y="2919373"/>
            <a:ext cx="1585857" cy="1592905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2231234" y="4388796"/>
            <a:ext cx="6912768" cy="2011270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512" y="6907694"/>
            <a:ext cx="2545922" cy="2545922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2231234" y="7413803"/>
            <a:ext cx="6912768" cy="214697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8653" y="4121467"/>
            <a:ext cx="2545924" cy="2545924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11259560" y="4388795"/>
            <a:ext cx="6525402" cy="215145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3332" y="7084546"/>
            <a:ext cx="2545924" cy="2545924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11259558" y="7468500"/>
            <a:ext cx="6525402" cy="215145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3" name="Picture 12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51420" y="95052"/>
            <a:ext cx="4724400" cy="4166606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764363"/>
              </p:ext>
            </p:extLst>
          </p:nvPr>
        </p:nvGraphicFramePr>
        <p:xfrm>
          <a:off x="3501666" y="4894204"/>
          <a:ext cx="2594334" cy="893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0498" imgH="200056" progId="Equation.DSMT4">
                  <p:embed/>
                </p:oleObj>
              </mc:Choice>
              <mc:Fallback>
                <p:oleObj name="Equation" r:id="rId8" imgW="580498" imgH="2000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01666" y="4894204"/>
                        <a:ext cx="2594334" cy="893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087240"/>
              </p:ext>
            </p:extLst>
          </p:nvPr>
        </p:nvGraphicFramePr>
        <p:xfrm>
          <a:off x="3459287" y="7962900"/>
          <a:ext cx="2960694" cy="914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036" imgH="200056" progId="Equation.DSMT4">
                  <p:embed/>
                </p:oleObj>
              </mc:Choice>
              <mc:Fallback>
                <p:oleObj name="Equation" r:id="rId10" imgW="647036" imgH="2000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59287" y="7962900"/>
                        <a:ext cx="2960694" cy="914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018057"/>
              </p:ext>
            </p:extLst>
          </p:nvPr>
        </p:nvGraphicFramePr>
        <p:xfrm>
          <a:off x="12255296" y="4991100"/>
          <a:ext cx="2804066" cy="920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8911" imgH="200056" progId="Equation.DSMT4">
                  <p:embed/>
                </p:oleObj>
              </mc:Choice>
              <mc:Fallback>
                <p:oleObj name="Equation" r:id="rId12" imgW="608911" imgH="2000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255296" y="4991100"/>
                        <a:ext cx="2804066" cy="920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708371"/>
              </p:ext>
            </p:extLst>
          </p:nvPr>
        </p:nvGraphicFramePr>
        <p:xfrm>
          <a:off x="12487989" y="8038063"/>
          <a:ext cx="2980611" cy="907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56746" imgH="200056" progId="Equation.DSMT4">
                  <p:embed/>
                </p:oleObj>
              </mc:Choice>
              <mc:Fallback>
                <p:oleObj name="Equation" r:id="rId14" imgW="656746" imgH="2000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487989" y="8038063"/>
                        <a:ext cx="2980611" cy="907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055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679" y="4495963"/>
            <a:ext cx="2411731" cy="241173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8412" y="1829932"/>
            <a:ext cx="2990694" cy="2990694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15679" y="39788"/>
            <a:ext cx="9753600" cy="3175707"/>
          </a:xfrm>
          <a:prstGeom prst="wedgeRoundRectCallout">
            <a:avLst>
              <a:gd name="adj1" fmla="val 46925"/>
              <a:gd name="adj2" fmla="val 80078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0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vi-VN" sz="5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 bóng bi-a có dạng hình cầu biết đường kính của nó bằng </a:t>
            </a:r>
            <a:r>
              <a:rPr lang="en-US" sz="5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1mm</a:t>
            </a:r>
            <a:r>
              <a:rPr lang="vi-VN" sz="50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ộ dài đường tròn lớn là</a:t>
            </a:r>
            <a:endParaRPr lang="en-US" sz="5000" b="1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9714" y="3231970"/>
            <a:ext cx="1355950" cy="1361976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2231234" y="4788415"/>
            <a:ext cx="6912768" cy="2011270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3335" y="4325773"/>
            <a:ext cx="2545922" cy="2545922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11151813" y="4816353"/>
            <a:ext cx="6912768" cy="2055340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9840" y="7014860"/>
            <a:ext cx="2545924" cy="2545924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2228011" y="7637058"/>
            <a:ext cx="6912768" cy="1891675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3332" y="7084546"/>
            <a:ext cx="2545924" cy="2545924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11259556" y="7728281"/>
            <a:ext cx="6756948" cy="1891675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828160"/>
            <a:r>
              <a:rPr lang="en-US" sz="56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957048"/>
              </p:ext>
            </p:extLst>
          </p:nvPr>
        </p:nvGraphicFramePr>
        <p:xfrm>
          <a:off x="12251193" y="5458260"/>
          <a:ext cx="25717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146" imgH="171271" progId="Equation.DSMT4">
                  <p:embed/>
                </p:oleObj>
              </mc:Choice>
              <mc:Fallback>
                <p:oleObj name="Equation" r:id="rId7" imgW="571146" imgH="1712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51193" y="5458260"/>
                        <a:ext cx="2571750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229662"/>
              </p:ext>
            </p:extLst>
          </p:nvPr>
        </p:nvGraphicFramePr>
        <p:xfrm>
          <a:off x="3533531" y="5374916"/>
          <a:ext cx="330608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04222" imgH="200056" progId="Equation.DSMT4">
                  <p:embed/>
                </p:oleObj>
              </mc:Choice>
              <mc:Fallback>
                <p:oleObj name="Equation" r:id="rId9" imgW="704222" imgH="2000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33531" y="5374916"/>
                        <a:ext cx="3306080" cy="93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651120"/>
              </p:ext>
            </p:extLst>
          </p:nvPr>
        </p:nvGraphicFramePr>
        <p:xfrm>
          <a:off x="3357845" y="8195654"/>
          <a:ext cx="28289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7973" imgH="171271" progId="Equation.DSMT4">
                  <p:embed/>
                </p:oleObj>
              </mc:Choice>
              <mc:Fallback>
                <p:oleObj name="Equation" r:id="rId11" imgW="627973" imgH="1712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57845" y="8195654"/>
                        <a:ext cx="282892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501500"/>
              </p:ext>
            </p:extLst>
          </p:nvPr>
        </p:nvGraphicFramePr>
        <p:xfrm>
          <a:off x="12437198" y="8343900"/>
          <a:ext cx="3183802" cy="835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409" imgH="200056" progId="Equation.DSMT4">
                  <p:embed/>
                </p:oleObj>
              </mc:Choice>
              <mc:Fallback>
                <p:oleObj name="Equation" r:id="rId13" imgW="761409" imgH="2000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437198" y="8343900"/>
                        <a:ext cx="3183802" cy="835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814387" y="14079"/>
            <a:ext cx="6470069" cy="4311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7142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9315" y="371965"/>
            <a:ext cx="7300396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/>
            <a:r>
              <a:rPr lang="en-US" sz="39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ÓM TẮT NỘI DUNG BÀI HỌC</a:t>
            </a:r>
          </a:p>
        </p:txBody>
      </p:sp>
      <p:sp>
        <p:nvSpPr>
          <p:cNvPr id="3" name="Oval 331"/>
          <p:cNvSpPr>
            <a:spLocks noChangeArrowheads="1"/>
          </p:cNvSpPr>
          <p:nvPr/>
        </p:nvSpPr>
        <p:spPr bwMode="auto">
          <a:xfrm>
            <a:off x="603140" y="3287487"/>
            <a:ext cx="3675297" cy="3777003"/>
          </a:xfrm>
          <a:prstGeom prst="ellips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37160" tIns="68580" rIns="137160" bIns="68580" numCol="1" anchor="t" anchorCtr="0" compatLnSpc="1">
            <a:prstTxWarp prst="textNoShape">
              <a:avLst/>
            </a:prstTxWarp>
          </a:bodyPr>
          <a:lstStyle/>
          <a:p>
            <a:pPr defTabSz="1371600"/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4" name="Group 338"/>
          <p:cNvGrpSpPr>
            <a:grpSpLocks/>
          </p:cNvGrpSpPr>
          <p:nvPr/>
        </p:nvGrpSpPr>
        <p:grpSpPr bwMode="auto">
          <a:xfrm>
            <a:off x="589192" y="4460787"/>
            <a:ext cx="3689246" cy="799398"/>
            <a:chOff x="596" y="1608"/>
            <a:chExt cx="3173" cy="665"/>
          </a:xfrm>
        </p:grpSpPr>
        <p:sp>
          <p:nvSpPr>
            <p:cNvPr id="5" name="Freeform 336"/>
            <p:cNvSpPr>
              <a:spLocks noEditPoints="1"/>
            </p:cNvSpPr>
            <p:nvPr/>
          </p:nvSpPr>
          <p:spPr bwMode="auto">
            <a:xfrm>
              <a:off x="602" y="1608"/>
              <a:ext cx="3167" cy="652"/>
            </a:xfrm>
            <a:custGeom>
              <a:avLst/>
              <a:gdLst>
                <a:gd name="T0" fmla="*/ 34 w 3167"/>
                <a:gd name="T1" fmla="*/ 560 h 652"/>
                <a:gd name="T2" fmla="*/ 70 w 3167"/>
                <a:gd name="T3" fmla="*/ 459 h 652"/>
                <a:gd name="T4" fmla="*/ 142 w 3167"/>
                <a:gd name="T5" fmla="*/ 407 h 652"/>
                <a:gd name="T6" fmla="*/ 101 w 3167"/>
                <a:gd name="T7" fmla="*/ 449 h 652"/>
                <a:gd name="T8" fmla="*/ 58 w 3167"/>
                <a:gd name="T9" fmla="*/ 477 h 652"/>
                <a:gd name="T10" fmla="*/ 186 w 3167"/>
                <a:gd name="T11" fmla="*/ 347 h 652"/>
                <a:gd name="T12" fmla="*/ 420 w 3167"/>
                <a:gd name="T13" fmla="*/ 212 h 652"/>
                <a:gd name="T14" fmla="*/ 410 w 3167"/>
                <a:gd name="T15" fmla="*/ 236 h 652"/>
                <a:gd name="T16" fmla="*/ 358 w 3167"/>
                <a:gd name="T17" fmla="*/ 261 h 652"/>
                <a:gd name="T18" fmla="*/ 607 w 3167"/>
                <a:gd name="T19" fmla="*/ 142 h 652"/>
                <a:gd name="T20" fmla="*/ 505 w 3167"/>
                <a:gd name="T21" fmla="*/ 177 h 652"/>
                <a:gd name="T22" fmla="*/ 786 w 3167"/>
                <a:gd name="T23" fmla="*/ 111 h 652"/>
                <a:gd name="T24" fmla="*/ 682 w 3167"/>
                <a:gd name="T25" fmla="*/ 138 h 652"/>
                <a:gd name="T26" fmla="*/ 890 w 3167"/>
                <a:gd name="T27" fmla="*/ 69 h 652"/>
                <a:gd name="T28" fmla="*/ 946 w 3167"/>
                <a:gd name="T29" fmla="*/ 77 h 652"/>
                <a:gd name="T30" fmla="*/ 894 w 3167"/>
                <a:gd name="T31" fmla="*/ 87 h 652"/>
                <a:gd name="T32" fmla="*/ 856 w 3167"/>
                <a:gd name="T33" fmla="*/ 95 h 652"/>
                <a:gd name="T34" fmla="*/ 1065 w 3167"/>
                <a:gd name="T35" fmla="*/ 39 h 652"/>
                <a:gd name="T36" fmla="*/ 1139 w 3167"/>
                <a:gd name="T37" fmla="*/ 47 h 652"/>
                <a:gd name="T38" fmla="*/ 1102 w 3167"/>
                <a:gd name="T39" fmla="*/ 52 h 652"/>
                <a:gd name="T40" fmla="*/ 1050 w 3167"/>
                <a:gd name="T41" fmla="*/ 59 h 652"/>
                <a:gd name="T42" fmla="*/ 1209 w 3167"/>
                <a:gd name="T43" fmla="*/ 21 h 652"/>
                <a:gd name="T44" fmla="*/ 1317 w 3167"/>
                <a:gd name="T45" fmla="*/ 11 h 652"/>
                <a:gd name="T46" fmla="*/ 1276 w 3167"/>
                <a:gd name="T47" fmla="*/ 33 h 652"/>
                <a:gd name="T48" fmla="*/ 1211 w 3167"/>
                <a:gd name="T49" fmla="*/ 39 h 652"/>
                <a:gd name="T50" fmla="*/ 1483 w 3167"/>
                <a:gd name="T51" fmla="*/ 2 h 652"/>
                <a:gd name="T52" fmla="*/ 1467 w 3167"/>
                <a:gd name="T53" fmla="*/ 21 h 652"/>
                <a:gd name="T54" fmla="*/ 1389 w 3167"/>
                <a:gd name="T55" fmla="*/ 7 h 652"/>
                <a:gd name="T56" fmla="*/ 1677 w 3167"/>
                <a:gd name="T57" fmla="*/ 19 h 652"/>
                <a:gd name="T58" fmla="*/ 1569 w 3167"/>
                <a:gd name="T59" fmla="*/ 19 h 652"/>
                <a:gd name="T60" fmla="*/ 1815 w 3167"/>
                <a:gd name="T61" fmla="*/ 6 h 652"/>
                <a:gd name="T62" fmla="*/ 1849 w 3167"/>
                <a:gd name="T63" fmla="*/ 26 h 652"/>
                <a:gd name="T64" fmla="*/ 1762 w 3167"/>
                <a:gd name="T65" fmla="*/ 21 h 652"/>
                <a:gd name="T66" fmla="*/ 1937 w 3167"/>
                <a:gd name="T67" fmla="*/ 14 h 652"/>
                <a:gd name="T68" fmla="*/ 2038 w 3167"/>
                <a:gd name="T69" fmla="*/ 24 h 652"/>
                <a:gd name="T70" fmla="*/ 1988 w 3167"/>
                <a:gd name="T71" fmla="*/ 37 h 652"/>
                <a:gd name="T72" fmla="*/ 1935 w 3167"/>
                <a:gd name="T73" fmla="*/ 32 h 652"/>
                <a:gd name="T74" fmla="*/ 2112 w 3167"/>
                <a:gd name="T75" fmla="*/ 33 h 652"/>
                <a:gd name="T76" fmla="*/ 2216 w 3167"/>
                <a:gd name="T77" fmla="*/ 49 h 652"/>
                <a:gd name="T78" fmla="*/ 2196 w 3167"/>
                <a:gd name="T79" fmla="*/ 64 h 652"/>
                <a:gd name="T80" fmla="*/ 2161 w 3167"/>
                <a:gd name="T81" fmla="*/ 59 h 652"/>
                <a:gd name="T82" fmla="*/ 2107 w 3167"/>
                <a:gd name="T83" fmla="*/ 51 h 652"/>
                <a:gd name="T84" fmla="*/ 2339 w 3167"/>
                <a:gd name="T85" fmla="*/ 73 h 652"/>
                <a:gd name="T86" fmla="*/ 2370 w 3167"/>
                <a:gd name="T87" fmla="*/ 98 h 652"/>
                <a:gd name="T88" fmla="*/ 2335 w 3167"/>
                <a:gd name="T89" fmla="*/ 90 h 652"/>
                <a:gd name="T90" fmla="*/ 2284 w 3167"/>
                <a:gd name="T91" fmla="*/ 80 h 652"/>
                <a:gd name="T92" fmla="*/ 2514 w 3167"/>
                <a:gd name="T93" fmla="*/ 116 h 652"/>
                <a:gd name="T94" fmla="*/ 2492 w 3167"/>
                <a:gd name="T95" fmla="*/ 128 h 652"/>
                <a:gd name="T96" fmla="*/ 2464 w 3167"/>
                <a:gd name="T97" fmla="*/ 102 h 652"/>
                <a:gd name="T98" fmla="*/ 2732 w 3167"/>
                <a:gd name="T99" fmla="*/ 210 h 652"/>
                <a:gd name="T100" fmla="*/ 2631 w 3167"/>
                <a:gd name="T101" fmla="*/ 173 h 652"/>
                <a:gd name="T102" fmla="*/ 2847 w 3167"/>
                <a:gd name="T103" fmla="*/ 245 h 652"/>
                <a:gd name="T104" fmla="*/ 2891 w 3167"/>
                <a:gd name="T105" fmla="*/ 290 h 652"/>
                <a:gd name="T106" fmla="*/ 2856 w 3167"/>
                <a:gd name="T107" fmla="*/ 270 h 652"/>
                <a:gd name="T108" fmla="*/ 2822 w 3167"/>
                <a:gd name="T109" fmla="*/ 252 h 652"/>
                <a:gd name="T110" fmla="*/ 2961 w 3167"/>
                <a:gd name="T111" fmla="*/ 315 h 652"/>
                <a:gd name="T112" fmla="*/ 3032 w 3167"/>
                <a:gd name="T113" fmla="*/ 397 h 652"/>
                <a:gd name="T114" fmla="*/ 2977 w 3167"/>
                <a:gd name="T115" fmla="*/ 348 h 652"/>
                <a:gd name="T116" fmla="*/ 3113 w 3167"/>
                <a:gd name="T117" fmla="*/ 463 h 652"/>
                <a:gd name="T118" fmla="*/ 3116 w 3167"/>
                <a:gd name="T119" fmla="*/ 501 h 652"/>
                <a:gd name="T120" fmla="*/ 3162 w 3167"/>
                <a:gd name="T121" fmla="*/ 606 h 6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167" h="652">
                  <a:moveTo>
                    <a:pt x="0" y="648"/>
                  </a:moveTo>
                  <a:lnTo>
                    <a:pt x="17" y="554"/>
                  </a:lnTo>
                  <a:lnTo>
                    <a:pt x="23" y="541"/>
                  </a:lnTo>
                  <a:lnTo>
                    <a:pt x="39" y="548"/>
                  </a:lnTo>
                  <a:lnTo>
                    <a:pt x="34" y="560"/>
                  </a:lnTo>
                  <a:lnTo>
                    <a:pt x="34" y="558"/>
                  </a:lnTo>
                  <a:lnTo>
                    <a:pt x="18" y="652"/>
                  </a:lnTo>
                  <a:lnTo>
                    <a:pt x="0" y="648"/>
                  </a:lnTo>
                  <a:close/>
                  <a:moveTo>
                    <a:pt x="58" y="477"/>
                  </a:moveTo>
                  <a:lnTo>
                    <a:pt x="70" y="459"/>
                  </a:lnTo>
                  <a:lnTo>
                    <a:pt x="88" y="437"/>
                  </a:lnTo>
                  <a:lnTo>
                    <a:pt x="105" y="418"/>
                  </a:lnTo>
                  <a:lnTo>
                    <a:pt x="123" y="400"/>
                  </a:lnTo>
                  <a:lnTo>
                    <a:pt x="130" y="394"/>
                  </a:lnTo>
                  <a:lnTo>
                    <a:pt x="142" y="407"/>
                  </a:lnTo>
                  <a:lnTo>
                    <a:pt x="135" y="413"/>
                  </a:lnTo>
                  <a:lnTo>
                    <a:pt x="135" y="413"/>
                  </a:lnTo>
                  <a:lnTo>
                    <a:pt x="118" y="431"/>
                  </a:lnTo>
                  <a:lnTo>
                    <a:pt x="118" y="430"/>
                  </a:lnTo>
                  <a:lnTo>
                    <a:pt x="101" y="449"/>
                  </a:lnTo>
                  <a:lnTo>
                    <a:pt x="101" y="449"/>
                  </a:lnTo>
                  <a:lnTo>
                    <a:pt x="84" y="470"/>
                  </a:lnTo>
                  <a:lnTo>
                    <a:pt x="85" y="470"/>
                  </a:lnTo>
                  <a:lnTo>
                    <a:pt x="73" y="487"/>
                  </a:lnTo>
                  <a:lnTo>
                    <a:pt x="58" y="477"/>
                  </a:lnTo>
                  <a:close/>
                  <a:moveTo>
                    <a:pt x="186" y="347"/>
                  </a:moveTo>
                  <a:lnTo>
                    <a:pt x="276" y="287"/>
                  </a:lnTo>
                  <a:lnTo>
                    <a:pt x="286" y="302"/>
                  </a:lnTo>
                  <a:lnTo>
                    <a:pt x="196" y="362"/>
                  </a:lnTo>
                  <a:lnTo>
                    <a:pt x="186" y="347"/>
                  </a:lnTo>
                  <a:close/>
                  <a:moveTo>
                    <a:pt x="339" y="251"/>
                  </a:moveTo>
                  <a:lnTo>
                    <a:pt x="350" y="245"/>
                  </a:lnTo>
                  <a:lnTo>
                    <a:pt x="367" y="237"/>
                  </a:lnTo>
                  <a:lnTo>
                    <a:pt x="402" y="220"/>
                  </a:lnTo>
                  <a:lnTo>
                    <a:pt x="420" y="212"/>
                  </a:lnTo>
                  <a:lnTo>
                    <a:pt x="438" y="205"/>
                  </a:lnTo>
                  <a:lnTo>
                    <a:pt x="445" y="221"/>
                  </a:lnTo>
                  <a:lnTo>
                    <a:pt x="427" y="229"/>
                  </a:lnTo>
                  <a:lnTo>
                    <a:pt x="427" y="229"/>
                  </a:lnTo>
                  <a:lnTo>
                    <a:pt x="410" y="236"/>
                  </a:lnTo>
                  <a:lnTo>
                    <a:pt x="410" y="236"/>
                  </a:lnTo>
                  <a:lnTo>
                    <a:pt x="375" y="253"/>
                  </a:lnTo>
                  <a:lnTo>
                    <a:pt x="375" y="253"/>
                  </a:lnTo>
                  <a:lnTo>
                    <a:pt x="358" y="261"/>
                  </a:lnTo>
                  <a:lnTo>
                    <a:pt x="358" y="261"/>
                  </a:lnTo>
                  <a:lnTo>
                    <a:pt x="348" y="267"/>
                  </a:lnTo>
                  <a:lnTo>
                    <a:pt x="339" y="251"/>
                  </a:lnTo>
                  <a:close/>
                  <a:moveTo>
                    <a:pt x="505" y="177"/>
                  </a:moveTo>
                  <a:lnTo>
                    <a:pt x="507" y="177"/>
                  </a:lnTo>
                  <a:lnTo>
                    <a:pt x="607" y="142"/>
                  </a:lnTo>
                  <a:lnTo>
                    <a:pt x="613" y="159"/>
                  </a:lnTo>
                  <a:lnTo>
                    <a:pt x="513" y="194"/>
                  </a:lnTo>
                  <a:lnTo>
                    <a:pt x="513" y="193"/>
                  </a:lnTo>
                  <a:lnTo>
                    <a:pt x="511" y="194"/>
                  </a:lnTo>
                  <a:lnTo>
                    <a:pt x="505" y="177"/>
                  </a:lnTo>
                  <a:close/>
                  <a:moveTo>
                    <a:pt x="677" y="121"/>
                  </a:moveTo>
                  <a:lnTo>
                    <a:pt x="716" y="110"/>
                  </a:lnTo>
                  <a:lnTo>
                    <a:pt x="734" y="105"/>
                  </a:lnTo>
                  <a:lnTo>
                    <a:pt x="781" y="93"/>
                  </a:lnTo>
                  <a:lnTo>
                    <a:pt x="786" y="111"/>
                  </a:lnTo>
                  <a:lnTo>
                    <a:pt x="738" y="122"/>
                  </a:lnTo>
                  <a:lnTo>
                    <a:pt x="738" y="122"/>
                  </a:lnTo>
                  <a:lnTo>
                    <a:pt x="721" y="127"/>
                  </a:lnTo>
                  <a:lnTo>
                    <a:pt x="721" y="127"/>
                  </a:lnTo>
                  <a:lnTo>
                    <a:pt x="682" y="138"/>
                  </a:lnTo>
                  <a:lnTo>
                    <a:pt x="677" y="121"/>
                  </a:lnTo>
                  <a:close/>
                  <a:moveTo>
                    <a:pt x="852" y="77"/>
                  </a:moveTo>
                  <a:lnTo>
                    <a:pt x="856" y="76"/>
                  </a:lnTo>
                  <a:lnTo>
                    <a:pt x="873" y="73"/>
                  </a:lnTo>
                  <a:lnTo>
                    <a:pt x="890" y="69"/>
                  </a:lnTo>
                  <a:lnTo>
                    <a:pt x="925" y="62"/>
                  </a:lnTo>
                  <a:lnTo>
                    <a:pt x="943" y="59"/>
                  </a:lnTo>
                  <a:lnTo>
                    <a:pt x="958" y="56"/>
                  </a:lnTo>
                  <a:lnTo>
                    <a:pt x="961" y="74"/>
                  </a:lnTo>
                  <a:lnTo>
                    <a:pt x="946" y="77"/>
                  </a:lnTo>
                  <a:lnTo>
                    <a:pt x="946" y="76"/>
                  </a:lnTo>
                  <a:lnTo>
                    <a:pt x="929" y="80"/>
                  </a:lnTo>
                  <a:lnTo>
                    <a:pt x="929" y="80"/>
                  </a:lnTo>
                  <a:lnTo>
                    <a:pt x="894" y="87"/>
                  </a:lnTo>
                  <a:lnTo>
                    <a:pt x="894" y="87"/>
                  </a:lnTo>
                  <a:lnTo>
                    <a:pt x="877" y="90"/>
                  </a:lnTo>
                  <a:lnTo>
                    <a:pt x="877" y="90"/>
                  </a:lnTo>
                  <a:lnTo>
                    <a:pt x="859" y="94"/>
                  </a:lnTo>
                  <a:lnTo>
                    <a:pt x="859" y="94"/>
                  </a:lnTo>
                  <a:lnTo>
                    <a:pt x="856" y="95"/>
                  </a:lnTo>
                  <a:lnTo>
                    <a:pt x="852" y="77"/>
                  </a:lnTo>
                  <a:close/>
                  <a:moveTo>
                    <a:pt x="1030" y="44"/>
                  </a:moveTo>
                  <a:lnTo>
                    <a:pt x="1030" y="44"/>
                  </a:lnTo>
                  <a:lnTo>
                    <a:pt x="1047" y="41"/>
                  </a:lnTo>
                  <a:lnTo>
                    <a:pt x="1065" y="39"/>
                  </a:lnTo>
                  <a:lnTo>
                    <a:pt x="1100" y="34"/>
                  </a:lnTo>
                  <a:lnTo>
                    <a:pt x="1117" y="32"/>
                  </a:lnTo>
                  <a:lnTo>
                    <a:pt x="1135" y="29"/>
                  </a:lnTo>
                  <a:lnTo>
                    <a:pt x="1137" y="29"/>
                  </a:lnTo>
                  <a:lnTo>
                    <a:pt x="1139" y="47"/>
                  </a:lnTo>
                  <a:lnTo>
                    <a:pt x="1137" y="47"/>
                  </a:lnTo>
                  <a:lnTo>
                    <a:pt x="1137" y="47"/>
                  </a:lnTo>
                  <a:lnTo>
                    <a:pt x="1119" y="50"/>
                  </a:lnTo>
                  <a:lnTo>
                    <a:pt x="1119" y="50"/>
                  </a:lnTo>
                  <a:lnTo>
                    <a:pt x="1102" y="52"/>
                  </a:lnTo>
                  <a:lnTo>
                    <a:pt x="1102" y="52"/>
                  </a:lnTo>
                  <a:lnTo>
                    <a:pt x="1067" y="57"/>
                  </a:lnTo>
                  <a:lnTo>
                    <a:pt x="1067" y="57"/>
                  </a:lnTo>
                  <a:lnTo>
                    <a:pt x="1050" y="59"/>
                  </a:lnTo>
                  <a:lnTo>
                    <a:pt x="1050" y="59"/>
                  </a:lnTo>
                  <a:lnTo>
                    <a:pt x="1033" y="62"/>
                  </a:lnTo>
                  <a:lnTo>
                    <a:pt x="1033" y="62"/>
                  </a:lnTo>
                  <a:lnTo>
                    <a:pt x="1032" y="62"/>
                  </a:lnTo>
                  <a:lnTo>
                    <a:pt x="1030" y="44"/>
                  </a:lnTo>
                  <a:close/>
                  <a:moveTo>
                    <a:pt x="1209" y="21"/>
                  </a:moveTo>
                  <a:lnTo>
                    <a:pt x="1222" y="20"/>
                  </a:lnTo>
                  <a:lnTo>
                    <a:pt x="1257" y="16"/>
                  </a:lnTo>
                  <a:lnTo>
                    <a:pt x="1274" y="15"/>
                  </a:lnTo>
                  <a:lnTo>
                    <a:pt x="1291" y="13"/>
                  </a:lnTo>
                  <a:lnTo>
                    <a:pt x="1317" y="11"/>
                  </a:lnTo>
                  <a:lnTo>
                    <a:pt x="1318" y="29"/>
                  </a:lnTo>
                  <a:lnTo>
                    <a:pt x="1293" y="31"/>
                  </a:lnTo>
                  <a:lnTo>
                    <a:pt x="1293" y="31"/>
                  </a:lnTo>
                  <a:lnTo>
                    <a:pt x="1276" y="33"/>
                  </a:lnTo>
                  <a:lnTo>
                    <a:pt x="1276" y="33"/>
                  </a:lnTo>
                  <a:lnTo>
                    <a:pt x="1258" y="34"/>
                  </a:lnTo>
                  <a:lnTo>
                    <a:pt x="1258" y="34"/>
                  </a:lnTo>
                  <a:lnTo>
                    <a:pt x="1223" y="38"/>
                  </a:lnTo>
                  <a:lnTo>
                    <a:pt x="1224" y="38"/>
                  </a:lnTo>
                  <a:lnTo>
                    <a:pt x="1211" y="39"/>
                  </a:lnTo>
                  <a:lnTo>
                    <a:pt x="1209" y="21"/>
                  </a:lnTo>
                  <a:close/>
                  <a:moveTo>
                    <a:pt x="1389" y="7"/>
                  </a:moveTo>
                  <a:lnTo>
                    <a:pt x="1448" y="4"/>
                  </a:lnTo>
                  <a:lnTo>
                    <a:pt x="1466" y="3"/>
                  </a:lnTo>
                  <a:lnTo>
                    <a:pt x="1483" y="2"/>
                  </a:lnTo>
                  <a:lnTo>
                    <a:pt x="1497" y="2"/>
                  </a:lnTo>
                  <a:lnTo>
                    <a:pt x="1497" y="20"/>
                  </a:lnTo>
                  <a:lnTo>
                    <a:pt x="1484" y="20"/>
                  </a:lnTo>
                  <a:lnTo>
                    <a:pt x="1484" y="20"/>
                  </a:lnTo>
                  <a:lnTo>
                    <a:pt x="1467" y="21"/>
                  </a:lnTo>
                  <a:lnTo>
                    <a:pt x="1467" y="21"/>
                  </a:lnTo>
                  <a:lnTo>
                    <a:pt x="1449" y="22"/>
                  </a:lnTo>
                  <a:lnTo>
                    <a:pt x="1449" y="22"/>
                  </a:lnTo>
                  <a:lnTo>
                    <a:pt x="1390" y="25"/>
                  </a:lnTo>
                  <a:lnTo>
                    <a:pt x="1389" y="7"/>
                  </a:lnTo>
                  <a:close/>
                  <a:moveTo>
                    <a:pt x="1569" y="1"/>
                  </a:moveTo>
                  <a:lnTo>
                    <a:pt x="1623" y="0"/>
                  </a:lnTo>
                  <a:lnTo>
                    <a:pt x="1640" y="1"/>
                  </a:lnTo>
                  <a:lnTo>
                    <a:pt x="1678" y="1"/>
                  </a:lnTo>
                  <a:lnTo>
                    <a:pt x="1677" y="19"/>
                  </a:lnTo>
                  <a:lnTo>
                    <a:pt x="1640" y="19"/>
                  </a:lnTo>
                  <a:lnTo>
                    <a:pt x="1640" y="19"/>
                  </a:lnTo>
                  <a:lnTo>
                    <a:pt x="1623" y="18"/>
                  </a:lnTo>
                  <a:lnTo>
                    <a:pt x="1623" y="18"/>
                  </a:lnTo>
                  <a:lnTo>
                    <a:pt x="1569" y="19"/>
                  </a:lnTo>
                  <a:lnTo>
                    <a:pt x="1569" y="1"/>
                  </a:lnTo>
                  <a:close/>
                  <a:moveTo>
                    <a:pt x="1750" y="3"/>
                  </a:moveTo>
                  <a:lnTo>
                    <a:pt x="1762" y="3"/>
                  </a:lnTo>
                  <a:lnTo>
                    <a:pt x="1797" y="5"/>
                  </a:lnTo>
                  <a:lnTo>
                    <a:pt x="1815" y="6"/>
                  </a:lnTo>
                  <a:lnTo>
                    <a:pt x="1850" y="8"/>
                  </a:lnTo>
                  <a:lnTo>
                    <a:pt x="1858" y="8"/>
                  </a:lnTo>
                  <a:lnTo>
                    <a:pt x="1857" y="26"/>
                  </a:lnTo>
                  <a:lnTo>
                    <a:pt x="1849" y="26"/>
                  </a:lnTo>
                  <a:lnTo>
                    <a:pt x="1849" y="26"/>
                  </a:lnTo>
                  <a:lnTo>
                    <a:pt x="1814" y="24"/>
                  </a:lnTo>
                  <a:lnTo>
                    <a:pt x="1814" y="24"/>
                  </a:lnTo>
                  <a:lnTo>
                    <a:pt x="1796" y="23"/>
                  </a:lnTo>
                  <a:lnTo>
                    <a:pt x="1796" y="23"/>
                  </a:lnTo>
                  <a:lnTo>
                    <a:pt x="1762" y="21"/>
                  </a:lnTo>
                  <a:lnTo>
                    <a:pt x="1762" y="21"/>
                  </a:lnTo>
                  <a:lnTo>
                    <a:pt x="1749" y="21"/>
                  </a:lnTo>
                  <a:lnTo>
                    <a:pt x="1750" y="3"/>
                  </a:lnTo>
                  <a:close/>
                  <a:moveTo>
                    <a:pt x="1930" y="14"/>
                  </a:moveTo>
                  <a:lnTo>
                    <a:pt x="1937" y="14"/>
                  </a:lnTo>
                  <a:lnTo>
                    <a:pt x="1954" y="16"/>
                  </a:lnTo>
                  <a:lnTo>
                    <a:pt x="1972" y="17"/>
                  </a:lnTo>
                  <a:lnTo>
                    <a:pt x="1989" y="19"/>
                  </a:lnTo>
                  <a:lnTo>
                    <a:pt x="2007" y="21"/>
                  </a:lnTo>
                  <a:lnTo>
                    <a:pt x="2038" y="24"/>
                  </a:lnTo>
                  <a:lnTo>
                    <a:pt x="2036" y="42"/>
                  </a:lnTo>
                  <a:lnTo>
                    <a:pt x="2005" y="39"/>
                  </a:lnTo>
                  <a:lnTo>
                    <a:pt x="2005" y="39"/>
                  </a:lnTo>
                  <a:lnTo>
                    <a:pt x="1988" y="37"/>
                  </a:lnTo>
                  <a:lnTo>
                    <a:pt x="1988" y="37"/>
                  </a:lnTo>
                  <a:lnTo>
                    <a:pt x="1970" y="35"/>
                  </a:lnTo>
                  <a:lnTo>
                    <a:pt x="1970" y="35"/>
                  </a:lnTo>
                  <a:lnTo>
                    <a:pt x="1953" y="34"/>
                  </a:lnTo>
                  <a:lnTo>
                    <a:pt x="1953" y="34"/>
                  </a:lnTo>
                  <a:lnTo>
                    <a:pt x="1935" y="32"/>
                  </a:lnTo>
                  <a:lnTo>
                    <a:pt x="1936" y="32"/>
                  </a:lnTo>
                  <a:lnTo>
                    <a:pt x="1928" y="32"/>
                  </a:lnTo>
                  <a:lnTo>
                    <a:pt x="1930" y="14"/>
                  </a:lnTo>
                  <a:close/>
                  <a:moveTo>
                    <a:pt x="2109" y="33"/>
                  </a:moveTo>
                  <a:lnTo>
                    <a:pt x="2112" y="33"/>
                  </a:lnTo>
                  <a:lnTo>
                    <a:pt x="2147" y="38"/>
                  </a:lnTo>
                  <a:lnTo>
                    <a:pt x="2164" y="41"/>
                  </a:lnTo>
                  <a:lnTo>
                    <a:pt x="2182" y="44"/>
                  </a:lnTo>
                  <a:lnTo>
                    <a:pt x="2199" y="46"/>
                  </a:lnTo>
                  <a:lnTo>
                    <a:pt x="2216" y="49"/>
                  </a:lnTo>
                  <a:lnTo>
                    <a:pt x="2217" y="49"/>
                  </a:lnTo>
                  <a:lnTo>
                    <a:pt x="2214" y="67"/>
                  </a:lnTo>
                  <a:lnTo>
                    <a:pt x="2213" y="67"/>
                  </a:lnTo>
                  <a:lnTo>
                    <a:pt x="2213" y="67"/>
                  </a:lnTo>
                  <a:lnTo>
                    <a:pt x="2196" y="64"/>
                  </a:lnTo>
                  <a:lnTo>
                    <a:pt x="2196" y="64"/>
                  </a:lnTo>
                  <a:lnTo>
                    <a:pt x="2179" y="61"/>
                  </a:lnTo>
                  <a:lnTo>
                    <a:pt x="2179" y="61"/>
                  </a:lnTo>
                  <a:lnTo>
                    <a:pt x="2161" y="59"/>
                  </a:lnTo>
                  <a:lnTo>
                    <a:pt x="2161" y="59"/>
                  </a:lnTo>
                  <a:lnTo>
                    <a:pt x="2144" y="56"/>
                  </a:lnTo>
                  <a:lnTo>
                    <a:pt x="2144" y="56"/>
                  </a:lnTo>
                  <a:lnTo>
                    <a:pt x="2109" y="51"/>
                  </a:lnTo>
                  <a:lnTo>
                    <a:pt x="2109" y="51"/>
                  </a:lnTo>
                  <a:lnTo>
                    <a:pt x="2107" y="51"/>
                  </a:lnTo>
                  <a:lnTo>
                    <a:pt x="2109" y="33"/>
                  </a:lnTo>
                  <a:close/>
                  <a:moveTo>
                    <a:pt x="2288" y="62"/>
                  </a:moveTo>
                  <a:lnTo>
                    <a:pt x="2304" y="65"/>
                  </a:lnTo>
                  <a:lnTo>
                    <a:pt x="2321" y="69"/>
                  </a:lnTo>
                  <a:lnTo>
                    <a:pt x="2339" y="73"/>
                  </a:lnTo>
                  <a:lnTo>
                    <a:pt x="2356" y="76"/>
                  </a:lnTo>
                  <a:lnTo>
                    <a:pt x="2374" y="80"/>
                  </a:lnTo>
                  <a:lnTo>
                    <a:pt x="2394" y="85"/>
                  </a:lnTo>
                  <a:lnTo>
                    <a:pt x="2390" y="102"/>
                  </a:lnTo>
                  <a:lnTo>
                    <a:pt x="2370" y="98"/>
                  </a:lnTo>
                  <a:lnTo>
                    <a:pt x="2370" y="98"/>
                  </a:lnTo>
                  <a:lnTo>
                    <a:pt x="2352" y="94"/>
                  </a:lnTo>
                  <a:lnTo>
                    <a:pt x="2353" y="94"/>
                  </a:lnTo>
                  <a:lnTo>
                    <a:pt x="2335" y="90"/>
                  </a:lnTo>
                  <a:lnTo>
                    <a:pt x="2335" y="90"/>
                  </a:lnTo>
                  <a:lnTo>
                    <a:pt x="2318" y="86"/>
                  </a:lnTo>
                  <a:lnTo>
                    <a:pt x="2318" y="87"/>
                  </a:lnTo>
                  <a:lnTo>
                    <a:pt x="2300" y="83"/>
                  </a:lnTo>
                  <a:lnTo>
                    <a:pt x="2300" y="83"/>
                  </a:lnTo>
                  <a:lnTo>
                    <a:pt x="2284" y="80"/>
                  </a:lnTo>
                  <a:lnTo>
                    <a:pt x="2288" y="62"/>
                  </a:lnTo>
                  <a:close/>
                  <a:moveTo>
                    <a:pt x="2464" y="102"/>
                  </a:moveTo>
                  <a:lnTo>
                    <a:pt x="2479" y="106"/>
                  </a:lnTo>
                  <a:lnTo>
                    <a:pt x="2496" y="111"/>
                  </a:lnTo>
                  <a:lnTo>
                    <a:pt x="2514" y="116"/>
                  </a:lnTo>
                  <a:lnTo>
                    <a:pt x="2568" y="134"/>
                  </a:lnTo>
                  <a:lnTo>
                    <a:pt x="2562" y="151"/>
                  </a:lnTo>
                  <a:lnTo>
                    <a:pt x="2509" y="133"/>
                  </a:lnTo>
                  <a:lnTo>
                    <a:pt x="2509" y="133"/>
                  </a:lnTo>
                  <a:lnTo>
                    <a:pt x="2492" y="128"/>
                  </a:lnTo>
                  <a:lnTo>
                    <a:pt x="2492" y="128"/>
                  </a:lnTo>
                  <a:lnTo>
                    <a:pt x="2474" y="123"/>
                  </a:lnTo>
                  <a:lnTo>
                    <a:pt x="2474" y="123"/>
                  </a:lnTo>
                  <a:lnTo>
                    <a:pt x="2459" y="119"/>
                  </a:lnTo>
                  <a:lnTo>
                    <a:pt x="2464" y="102"/>
                  </a:lnTo>
                  <a:close/>
                  <a:moveTo>
                    <a:pt x="2636" y="156"/>
                  </a:moveTo>
                  <a:lnTo>
                    <a:pt x="2689" y="174"/>
                  </a:lnTo>
                  <a:lnTo>
                    <a:pt x="2707" y="181"/>
                  </a:lnTo>
                  <a:lnTo>
                    <a:pt x="2738" y="194"/>
                  </a:lnTo>
                  <a:lnTo>
                    <a:pt x="2732" y="210"/>
                  </a:lnTo>
                  <a:lnTo>
                    <a:pt x="2700" y="197"/>
                  </a:lnTo>
                  <a:lnTo>
                    <a:pt x="2700" y="197"/>
                  </a:lnTo>
                  <a:lnTo>
                    <a:pt x="2683" y="190"/>
                  </a:lnTo>
                  <a:lnTo>
                    <a:pt x="2683" y="191"/>
                  </a:lnTo>
                  <a:lnTo>
                    <a:pt x="2631" y="173"/>
                  </a:lnTo>
                  <a:lnTo>
                    <a:pt x="2636" y="156"/>
                  </a:lnTo>
                  <a:close/>
                  <a:moveTo>
                    <a:pt x="2805" y="223"/>
                  </a:moveTo>
                  <a:lnTo>
                    <a:pt x="2812" y="227"/>
                  </a:lnTo>
                  <a:lnTo>
                    <a:pt x="2830" y="236"/>
                  </a:lnTo>
                  <a:lnTo>
                    <a:pt x="2847" y="245"/>
                  </a:lnTo>
                  <a:lnTo>
                    <a:pt x="2865" y="254"/>
                  </a:lnTo>
                  <a:lnTo>
                    <a:pt x="2882" y="264"/>
                  </a:lnTo>
                  <a:lnTo>
                    <a:pt x="2900" y="274"/>
                  </a:lnTo>
                  <a:lnTo>
                    <a:pt x="2901" y="275"/>
                  </a:lnTo>
                  <a:lnTo>
                    <a:pt x="2891" y="290"/>
                  </a:lnTo>
                  <a:lnTo>
                    <a:pt x="2891" y="290"/>
                  </a:lnTo>
                  <a:lnTo>
                    <a:pt x="2891" y="290"/>
                  </a:lnTo>
                  <a:lnTo>
                    <a:pt x="2873" y="280"/>
                  </a:lnTo>
                  <a:lnTo>
                    <a:pt x="2874" y="280"/>
                  </a:lnTo>
                  <a:lnTo>
                    <a:pt x="2856" y="270"/>
                  </a:lnTo>
                  <a:lnTo>
                    <a:pt x="2856" y="270"/>
                  </a:lnTo>
                  <a:lnTo>
                    <a:pt x="2839" y="261"/>
                  </a:lnTo>
                  <a:lnTo>
                    <a:pt x="2839" y="261"/>
                  </a:lnTo>
                  <a:lnTo>
                    <a:pt x="2821" y="252"/>
                  </a:lnTo>
                  <a:lnTo>
                    <a:pt x="2822" y="252"/>
                  </a:lnTo>
                  <a:lnTo>
                    <a:pt x="2804" y="243"/>
                  </a:lnTo>
                  <a:lnTo>
                    <a:pt x="2804" y="243"/>
                  </a:lnTo>
                  <a:lnTo>
                    <a:pt x="2797" y="240"/>
                  </a:lnTo>
                  <a:lnTo>
                    <a:pt x="2805" y="223"/>
                  </a:lnTo>
                  <a:close/>
                  <a:moveTo>
                    <a:pt x="2961" y="315"/>
                  </a:moveTo>
                  <a:lnTo>
                    <a:pt x="2988" y="334"/>
                  </a:lnTo>
                  <a:lnTo>
                    <a:pt x="3006" y="348"/>
                  </a:lnTo>
                  <a:lnTo>
                    <a:pt x="3024" y="363"/>
                  </a:lnTo>
                  <a:lnTo>
                    <a:pt x="3045" y="385"/>
                  </a:lnTo>
                  <a:lnTo>
                    <a:pt x="3032" y="397"/>
                  </a:lnTo>
                  <a:lnTo>
                    <a:pt x="3011" y="376"/>
                  </a:lnTo>
                  <a:lnTo>
                    <a:pt x="3012" y="376"/>
                  </a:lnTo>
                  <a:lnTo>
                    <a:pt x="2995" y="362"/>
                  </a:lnTo>
                  <a:lnTo>
                    <a:pt x="2995" y="362"/>
                  </a:lnTo>
                  <a:lnTo>
                    <a:pt x="2977" y="348"/>
                  </a:lnTo>
                  <a:lnTo>
                    <a:pt x="2978" y="348"/>
                  </a:lnTo>
                  <a:lnTo>
                    <a:pt x="2951" y="330"/>
                  </a:lnTo>
                  <a:lnTo>
                    <a:pt x="2961" y="315"/>
                  </a:lnTo>
                  <a:close/>
                  <a:moveTo>
                    <a:pt x="3096" y="438"/>
                  </a:moveTo>
                  <a:lnTo>
                    <a:pt x="3113" y="463"/>
                  </a:lnTo>
                  <a:lnTo>
                    <a:pt x="3132" y="493"/>
                  </a:lnTo>
                  <a:lnTo>
                    <a:pt x="3143" y="537"/>
                  </a:lnTo>
                  <a:lnTo>
                    <a:pt x="3126" y="541"/>
                  </a:lnTo>
                  <a:lnTo>
                    <a:pt x="3115" y="499"/>
                  </a:lnTo>
                  <a:lnTo>
                    <a:pt x="3116" y="501"/>
                  </a:lnTo>
                  <a:lnTo>
                    <a:pt x="3098" y="472"/>
                  </a:lnTo>
                  <a:lnTo>
                    <a:pt x="3098" y="473"/>
                  </a:lnTo>
                  <a:lnTo>
                    <a:pt x="3081" y="448"/>
                  </a:lnTo>
                  <a:lnTo>
                    <a:pt x="3096" y="438"/>
                  </a:lnTo>
                  <a:close/>
                  <a:moveTo>
                    <a:pt x="3162" y="606"/>
                  </a:moveTo>
                  <a:lnTo>
                    <a:pt x="3167" y="624"/>
                  </a:lnTo>
                  <a:lnTo>
                    <a:pt x="3149" y="628"/>
                  </a:lnTo>
                  <a:lnTo>
                    <a:pt x="3145" y="611"/>
                  </a:lnTo>
                  <a:lnTo>
                    <a:pt x="3162" y="606"/>
                  </a:lnTo>
                  <a:close/>
                </a:path>
              </a:pathLst>
            </a:custGeom>
            <a:solidFill>
              <a:srgbClr val="FFFFFF"/>
            </a:solidFill>
            <a:ln w="1588" cap="flat">
              <a:solidFill>
                <a:srgbClr val="FFFFFF"/>
              </a:solidFill>
              <a:prstDash val="solid"/>
              <a:bevel/>
              <a:headEnd/>
              <a:tailEnd/>
            </a:ln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Rectangle 337"/>
            <p:cNvSpPr>
              <a:spLocks noChangeArrowheads="1"/>
            </p:cNvSpPr>
            <p:nvPr/>
          </p:nvSpPr>
          <p:spPr bwMode="auto">
            <a:xfrm>
              <a:off x="596" y="2243"/>
              <a:ext cx="30" cy="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7" name="Group 335"/>
          <p:cNvGrpSpPr>
            <a:grpSpLocks/>
          </p:cNvGrpSpPr>
          <p:nvPr/>
        </p:nvGrpSpPr>
        <p:grpSpPr bwMode="auto">
          <a:xfrm>
            <a:off x="589192" y="5204696"/>
            <a:ext cx="3678782" cy="770547"/>
            <a:chOff x="596" y="2234"/>
            <a:chExt cx="3164" cy="641"/>
          </a:xfrm>
        </p:grpSpPr>
        <p:sp>
          <p:nvSpPr>
            <p:cNvPr id="8" name="Freeform 333"/>
            <p:cNvSpPr>
              <a:spLocks/>
            </p:cNvSpPr>
            <p:nvPr/>
          </p:nvSpPr>
          <p:spPr bwMode="auto">
            <a:xfrm>
              <a:off x="611" y="2234"/>
              <a:ext cx="3149" cy="641"/>
            </a:xfrm>
            <a:custGeom>
              <a:avLst/>
              <a:gdLst>
                <a:gd name="T0" fmla="*/ 18 w 3149"/>
                <a:gd name="T1" fmla="*/ 117 h 641"/>
                <a:gd name="T2" fmla="*/ 53 w 3149"/>
                <a:gd name="T3" fmla="*/ 184 h 641"/>
                <a:gd name="T4" fmla="*/ 88 w 3149"/>
                <a:gd name="T5" fmla="*/ 229 h 641"/>
                <a:gd name="T6" fmla="*/ 141 w 3149"/>
                <a:gd name="T7" fmla="*/ 281 h 641"/>
                <a:gd name="T8" fmla="*/ 176 w 3149"/>
                <a:gd name="T9" fmla="*/ 310 h 641"/>
                <a:gd name="T10" fmla="*/ 281 w 3149"/>
                <a:gd name="T11" fmla="*/ 379 h 641"/>
                <a:gd name="T12" fmla="*/ 316 w 3149"/>
                <a:gd name="T13" fmla="*/ 398 h 641"/>
                <a:gd name="T14" fmla="*/ 351 w 3149"/>
                <a:gd name="T15" fmla="*/ 416 h 641"/>
                <a:gd name="T16" fmla="*/ 403 w 3149"/>
                <a:gd name="T17" fmla="*/ 440 h 641"/>
                <a:gd name="T18" fmla="*/ 491 w 3149"/>
                <a:gd name="T19" fmla="*/ 475 h 641"/>
                <a:gd name="T20" fmla="*/ 665 w 3149"/>
                <a:gd name="T21" fmla="*/ 531 h 641"/>
                <a:gd name="T22" fmla="*/ 735 w 3149"/>
                <a:gd name="T23" fmla="*/ 549 h 641"/>
                <a:gd name="T24" fmla="*/ 787 w 3149"/>
                <a:gd name="T25" fmla="*/ 561 h 641"/>
                <a:gd name="T26" fmla="*/ 840 w 3149"/>
                <a:gd name="T27" fmla="*/ 573 h 641"/>
                <a:gd name="T28" fmla="*/ 874 w 3149"/>
                <a:gd name="T29" fmla="*/ 579 h 641"/>
                <a:gd name="T30" fmla="*/ 909 w 3149"/>
                <a:gd name="T31" fmla="*/ 586 h 641"/>
                <a:gd name="T32" fmla="*/ 944 w 3149"/>
                <a:gd name="T33" fmla="*/ 592 h 641"/>
                <a:gd name="T34" fmla="*/ 979 w 3149"/>
                <a:gd name="T35" fmla="*/ 598 h 641"/>
                <a:gd name="T36" fmla="*/ 1014 w 3149"/>
                <a:gd name="T37" fmla="*/ 603 h 641"/>
                <a:gd name="T38" fmla="*/ 1049 w 3149"/>
                <a:gd name="T39" fmla="*/ 608 h 641"/>
                <a:gd name="T40" fmla="*/ 1084 w 3149"/>
                <a:gd name="T41" fmla="*/ 612 h 641"/>
                <a:gd name="T42" fmla="*/ 1136 w 3149"/>
                <a:gd name="T43" fmla="*/ 619 h 641"/>
                <a:gd name="T44" fmla="*/ 1206 w 3149"/>
                <a:gd name="T45" fmla="*/ 625 h 641"/>
                <a:gd name="T46" fmla="*/ 1293 w 3149"/>
                <a:gd name="T47" fmla="*/ 632 h 641"/>
                <a:gd name="T48" fmla="*/ 1380 w 3149"/>
                <a:gd name="T49" fmla="*/ 637 h 641"/>
                <a:gd name="T50" fmla="*/ 1415 w 3149"/>
                <a:gd name="T51" fmla="*/ 638 h 641"/>
                <a:gd name="T52" fmla="*/ 1571 w 3149"/>
                <a:gd name="T53" fmla="*/ 641 h 641"/>
                <a:gd name="T54" fmla="*/ 1693 w 3149"/>
                <a:gd name="T55" fmla="*/ 638 h 641"/>
                <a:gd name="T56" fmla="*/ 1745 w 3149"/>
                <a:gd name="T57" fmla="*/ 636 h 641"/>
                <a:gd name="T58" fmla="*/ 1815 w 3149"/>
                <a:gd name="T59" fmla="*/ 632 h 641"/>
                <a:gd name="T60" fmla="*/ 1902 w 3149"/>
                <a:gd name="T61" fmla="*/ 625 h 641"/>
                <a:gd name="T62" fmla="*/ 1954 w 3149"/>
                <a:gd name="T63" fmla="*/ 620 h 641"/>
                <a:gd name="T64" fmla="*/ 2006 w 3149"/>
                <a:gd name="T65" fmla="*/ 614 h 641"/>
                <a:gd name="T66" fmla="*/ 2058 w 3149"/>
                <a:gd name="T67" fmla="*/ 607 h 641"/>
                <a:gd name="T68" fmla="*/ 2093 w 3149"/>
                <a:gd name="T69" fmla="*/ 602 h 641"/>
                <a:gd name="T70" fmla="*/ 2145 w 3149"/>
                <a:gd name="T71" fmla="*/ 594 h 641"/>
                <a:gd name="T72" fmla="*/ 2180 w 3149"/>
                <a:gd name="T73" fmla="*/ 588 h 641"/>
                <a:gd name="T74" fmla="*/ 2215 w 3149"/>
                <a:gd name="T75" fmla="*/ 582 h 641"/>
                <a:gd name="T76" fmla="*/ 2267 w 3149"/>
                <a:gd name="T77" fmla="*/ 572 h 641"/>
                <a:gd name="T78" fmla="*/ 2302 w 3149"/>
                <a:gd name="T79" fmla="*/ 565 h 641"/>
                <a:gd name="T80" fmla="*/ 2354 w 3149"/>
                <a:gd name="T81" fmla="*/ 553 h 641"/>
                <a:gd name="T82" fmla="*/ 2388 w 3149"/>
                <a:gd name="T83" fmla="*/ 545 h 641"/>
                <a:gd name="T84" fmla="*/ 2423 w 3149"/>
                <a:gd name="T85" fmla="*/ 536 h 641"/>
                <a:gd name="T86" fmla="*/ 2527 w 3149"/>
                <a:gd name="T87" fmla="*/ 506 h 641"/>
                <a:gd name="T88" fmla="*/ 2562 w 3149"/>
                <a:gd name="T89" fmla="*/ 495 h 641"/>
                <a:gd name="T90" fmla="*/ 2666 w 3149"/>
                <a:gd name="T91" fmla="*/ 458 h 641"/>
                <a:gd name="T92" fmla="*/ 2718 w 3149"/>
                <a:gd name="T93" fmla="*/ 437 h 641"/>
                <a:gd name="T94" fmla="*/ 2753 w 3149"/>
                <a:gd name="T95" fmla="*/ 421 h 641"/>
                <a:gd name="T96" fmla="*/ 2805 w 3149"/>
                <a:gd name="T97" fmla="*/ 396 h 641"/>
                <a:gd name="T98" fmla="*/ 2857 w 3149"/>
                <a:gd name="T99" fmla="*/ 368 h 641"/>
                <a:gd name="T100" fmla="*/ 2996 w 3149"/>
                <a:gd name="T101" fmla="*/ 274 h 641"/>
                <a:gd name="T102" fmla="*/ 3030 w 3149"/>
                <a:gd name="T103" fmla="*/ 242 h 641"/>
                <a:gd name="T104" fmla="*/ 3065 w 3149"/>
                <a:gd name="T105" fmla="*/ 206 h 641"/>
                <a:gd name="T106" fmla="*/ 3099 w 3149"/>
                <a:gd name="T107" fmla="*/ 159 h 641"/>
                <a:gd name="T108" fmla="*/ 3149 w 3149"/>
                <a:gd name="T109" fmla="*/ 0 h 6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3149" h="641">
                  <a:moveTo>
                    <a:pt x="0" y="24"/>
                  </a:moveTo>
                  <a:lnTo>
                    <a:pt x="18" y="117"/>
                  </a:lnTo>
                  <a:lnTo>
                    <a:pt x="36" y="155"/>
                  </a:lnTo>
                  <a:lnTo>
                    <a:pt x="53" y="184"/>
                  </a:lnTo>
                  <a:lnTo>
                    <a:pt x="71" y="208"/>
                  </a:lnTo>
                  <a:lnTo>
                    <a:pt x="88" y="229"/>
                  </a:lnTo>
                  <a:lnTo>
                    <a:pt x="106" y="248"/>
                  </a:lnTo>
                  <a:lnTo>
                    <a:pt x="141" y="281"/>
                  </a:lnTo>
                  <a:lnTo>
                    <a:pt x="159" y="296"/>
                  </a:lnTo>
                  <a:lnTo>
                    <a:pt x="176" y="310"/>
                  </a:lnTo>
                  <a:lnTo>
                    <a:pt x="264" y="369"/>
                  </a:lnTo>
                  <a:lnTo>
                    <a:pt x="281" y="379"/>
                  </a:lnTo>
                  <a:lnTo>
                    <a:pt x="299" y="389"/>
                  </a:lnTo>
                  <a:lnTo>
                    <a:pt x="316" y="398"/>
                  </a:lnTo>
                  <a:lnTo>
                    <a:pt x="334" y="407"/>
                  </a:lnTo>
                  <a:lnTo>
                    <a:pt x="351" y="416"/>
                  </a:lnTo>
                  <a:lnTo>
                    <a:pt x="368" y="424"/>
                  </a:lnTo>
                  <a:lnTo>
                    <a:pt x="403" y="440"/>
                  </a:lnTo>
                  <a:lnTo>
                    <a:pt x="421" y="447"/>
                  </a:lnTo>
                  <a:lnTo>
                    <a:pt x="491" y="475"/>
                  </a:lnTo>
                  <a:lnTo>
                    <a:pt x="508" y="481"/>
                  </a:lnTo>
                  <a:lnTo>
                    <a:pt x="665" y="531"/>
                  </a:lnTo>
                  <a:lnTo>
                    <a:pt x="683" y="536"/>
                  </a:lnTo>
                  <a:lnTo>
                    <a:pt x="735" y="549"/>
                  </a:lnTo>
                  <a:lnTo>
                    <a:pt x="752" y="553"/>
                  </a:lnTo>
                  <a:lnTo>
                    <a:pt x="787" y="561"/>
                  </a:lnTo>
                  <a:lnTo>
                    <a:pt x="805" y="565"/>
                  </a:lnTo>
                  <a:lnTo>
                    <a:pt x="840" y="573"/>
                  </a:lnTo>
                  <a:lnTo>
                    <a:pt x="857" y="576"/>
                  </a:lnTo>
                  <a:lnTo>
                    <a:pt x="874" y="579"/>
                  </a:lnTo>
                  <a:lnTo>
                    <a:pt x="892" y="583"/>
                  </a:lnTo>
                  <a:lnTo>
                    <a:pt x="909" y="586"/>
                  </a:lnTo>
                  <a:lnTo>
                    <a:pt x="927" y="589"/>
                  </a:lnTo>
                  <a:lnTo>
                    <a:pt x="944" y="592"/>
                  </a:lnTo>
                  <a:lnTo>
                    <a:pt x="962" y="595"/>
                  </a:lnTo>
                  <a:lnTo>
                    <a:pt x="979" y="598"/>
                  </a:lnTo>
                  <a:lnTo>
                    <a:pt x="997" y="600"/>
                  </a:lnTo>
                  <a:lnTo>
                    <a:pt x="1014" y="603"/>
                  </a:lnTo>
                  <a:lnTo>
                    <a:pt x="1031" y="605"/>
                  </a:lnTo>
                  <a:lnTo>
                    <a:pt x="1049" y="608"/>
                  </a:lnTo>
                  <a:lnTo>
                    <a:pt x="1066" y="610"/>
                  </a:lnTo>
                  <a:lnTo>
                    <a:pt x="1084" y="612"/>
                  </a:lnTo>
                  <a:lnTo>
                    <a:pt x="1101" y="614"/>
                  </a:lnTo>
                  <a:lnTo>
                    <a:pt x="1136" y="619"/>
                  </a:lnTo>
                  <a:lnTo>
                    <a:pt x="1153" y="620"/>
                  </a:lnTo>
                  <a:lnTo>
                    <a:pt x="1206" y="625"/>
                  </a:lnTo>
                  <a:lnTo>
                    <a:pt x="1223" y="627"/>
                  </a:lnTo>
                  <a:lnTo>
                    <a:pt x="1293" y="632"/>
                  </a:lnTo>
                  <a:lnTo>
                    <a:pt x="1310" y="633"/>
                  </a:lnTo>
                  <a:lnTo>
                    <a:pt x="1380" y="637"/>
                  </a:lnTo>
                  <a:lnTo>
                    <a:pt x="1397" y="638"/>
                  </a:lnTo>
                  <a:lnTo>
                    <a:pt x="1415" y="638"/>
                  </a:lnTo>
                  <a:lnTo>
                    <a:pt x="1554" y="641"/>
                  </a:lnTo>
                  <a:lnTo>
                    <a:pt x="1571" y="641"/>
                  </a:lnTo>
                  <a:lnTo>
                    <a:pt x="1676" y="639"/>
                  </a:lnTo>
                  <a:lnTo>
                    <a:pt x="1693" y="638"/>
                  </a:lnTo>
                  <a:lnTo>
                    <a:pt x="1728" y="637"/>
                  </a:lnTo>
                  <a:lnTo>
                    <a:pt x="1745" y="636"/>
                  </a:lnTo>
                  <a:lnTo>
                    <a:pt x="1797" y="633"/>
                  </a:lnTo>
                  <a:lnTo>
                    <a:pt x="1815" y="632"/>
                  </a:lnTo>
                  <a:lnTo>
                    <a:pt x="1884" y="626"/>
                  </a:lnTo>
                  <a:lnTo>
                    <a:pt x="1902" y="625"/>
                  </a:lnTo>
                  <a:lnTo>
                    <a:pt x="1937" y="621"/>
                  </a:lnTo>
                  <a:lnTo>
                    <a:pt x="1954" y="620"/>
                  </a:lnTo>
                  <a:lnTo>
                    <a:pt x="1989" y="616"/>
                  </a:lnTo>
                  <a:lnTo>
                    <a:pt x="2006" y="614"/>
                  </a:lnTo>
                  <a:lnTo>
                    <a:pt x="2041" y="609"/>
                  </a:lnTo>
                  <a:lnTo>
                    <a:pt x="2058" y="607"/>
                  </a:lnTo>
                  <a:lnTo>
                    <a:pt x="2076" y="605"/>
                  </a:lnTo>
                  <a:lnTo>
                    <a:pt x="2093" y="602"/>
                  </a:lnTo>
                  <a:lnTo>
                    <a:pt x="2128" y="597"/>
                  </a:lnTo>
                  <a:lnTo>
                    <a:pt x="2145" y="594"/>
                  </a:lnTo>
                  <a:lnTo>
                    <a:pt x="2163" y="591"/>
                  </a:lnTo>
                  <a:lnTo>
                    <a:pt x="2180" y="588"/>
                  </a:lnTo>
                  <a:lnTo>
                    <a:pt x="2197" y="585"/>
                  </a:lnTo>
                  <a:lnTo>
                    <a:pt x="2215" y="582"/>
                  </a:lnTo>
                  <a:lnTo>
                    <a:pt x="2232" y="579"/>
                  </a:lnTo>
                  <a:lnTo>
                    <a:pt x="2267" y="572"/>
                  </a:lnTo>
                  <a:lnTo>
                    <a:pt x="2284" y="569"/>
                  </a:lnTo>
                  <a:lnTo>
                    <a:pt x="2302" y="565"/>
                  </a:lnTo>
                  <a:lnTo>
                    <a:pt x="2319" y="561"/>
                  </a:lnTo>
                  <a:lnTo>
                    <a:pt x="2354" y="553"/>
                  </a:lnTo>
                  <a:lnTo>
                    <a:pt x="2371" y="549"/>
                  </a:lnTo>
                  <a:lnTo>
                    <a:pt x="2388" y="545"/>
                  </a:lnTo>
                  <a:lnTo>
                    <a:pt x="2406" y="541"/>
                  </a:lnTo>
                  <a:lnTo>
                    <a:pt x="2423" y="536"/>
                  </a:lnTo>
                  <a:lnTo>
                    <a:pt x="2441" y="531"/>
                  </a:lnTo>
                  <a:lnTo>
                    <a:pt x="2527" y="506"/>
                  </a:lnTo>
                  <a:lnTo>
                    <a:pt x="2545" y="501"/>
                  </a:lnTo>
                  <a:lnTo>
                    <a:pt x="2562" y="495"/>
                  </a:lnTo>
                  <a:lnTo>
                    <a:pt x="2649" y="465"/>
                  </a:lnTo>
                  <a:lnTo>
                    <a:pt x="2666" y="458"/>
                  </a:lnTo>
                  <a:lnTo>
                    <a:pt x="2701" y="444"/>
                  </a:lnTo>
                  <a:lnTo>
                    <a:pt x="2718" y="437"/>
                  </a:lnTo>
                  <a:lnTo>
                    <a:pt x="2736" y="429"/>
                  </a:lnTo>
                  <a:lnTo>
                    <a:pt x="2753" y="421"/>
                  </a:lnTo>
                  <a:lnTo>
                    <a:pt x="2788" y="405"/>
                  </a:lnTo>
                  <a:lnTo>
                    <a:pt x="2805" y="396"/>
                  </a:lnTo>
                  <a:lnTo>
                    <a:pt x="2822" y="387"/>
                  </a:lnTo>
                  <a:lnTo>
                    <a:pt x="2857" y="368"/>
                  </a:lnTo>
                  <a:lnTo>
                    <a:pt x="2874" y="358"/>
                  </a:lnTo>
                  <a:lnTo>
                    <a:pt x="2996" y="274"/>
                  </a:lnTo>
                  <a:lnTo>
                    <a:pt x="3013" y="259"/>
                  </a:lnTo>
                  <a:lnTo>
                    <a:pt x="3030" y="242"/>
                  </a:lnTo>
                  <a:lnTo>
                    <a:pt x="3048" y="225"/>
                  </a:lnTo>
                  <a:lnTo>
                    <a:pt x="3065" y="206"/>
                  </a:lnTo>
                  <a:lnTo>
                    <a:pt x="3082" y="184"/>
                  </a:lnTo>
                  <a:lnTo>
                    <a:pt x="3099" y="159"/>
                  </a:lnTo>
                  <a:lnTo>
                    <a:pt x="3116" y="130"/>
                  </a:lnTo>
                  <a:lnTo>
                    <a:pt x="3149" y="0"/>
                  </a:lnTo>
                </a:path>
              </a:pathLst>
            </a:cu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9" name="Rectangle 334"/>
            <p:cNvSpPr>
              <a:spLocks noChangeArrowheads="1"/>
            </p:cNvSpPr>
            <p:nvPr/>
          </p:nvSpPr>
          <p:spPr bwMode="auto">
            <a:xfrm>
              <a:off x="596" y="2243"/>
              <a:ext cx="30" cy="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10" name="Freeform 13"/>
          <p:cNvSpPr>
            <a:spLocks noEditPoints="1"/>
          </p:cNvSpPr>
          <p:nvPr/>
        </p:nvSpPr>
        <p:spPr bwMode="auto">
          <a:xfrm>
            <a:off x="1291829" y="5161358"/>
            <a:ext cx="1196579" cy="664370"/>
          </a:xfrm>
          <a:custGeom>
            <a:avLst/>
            <a:gdLst>
              <a:gd name="T0" fmla="*/ 0 w 1029"/>
              <a:gd name="T1" fmla="*/ 485 h 501"/>
              <a:gd name="T2" fmla="*/ 97 w 1029"/>
              <a:gd name="T3" fmla="*/ 438 h 501"/>
              <a:gd name="T4" fmla="*/ 105 w 1029"/>
              <a:gd name="T5" fmla="*/ 455 h 501"/>
              <a:gd name="T6" fmla="*/ 8 w 1029"/>
              <a:gd name="T7" fmla="*/ 501 h 501"/>
              <a:gd name="T8" fmla="*/ 0 w 1029"/>
              <a:gd name="T9" fmla="*/ 485 h 501"/>
              <a:gd name="T10" fmla="*/ 163 w 1029"/>
              <a:gd name="T11" fmla="*/ 407 h 501"/>
              <a:gd name="T12" fmla="*/ 260 w 1029"/>
              <a:gd name="T13" fmla="*/ 361 h 501"/>
              <a:gd name="T14" fmla="*/ 268 w 1029"/>
              <a:gd name="T15" fmla="*/ 377 h 501"/>
              <a:gd name="T16" fmla="*/ 170 w 1029"/>
              <a:gd name="T17" fmla="*/ 424 h 501"/>
              <a:gd name="T18" fmla="*/ 163 w 1029"/>
              <a:gd name="T19" fmla="*/ 407 h 501"/>
              <a:gd name="T20" fmla="*/ 325 w 1029"/>
              <a:gd name="T21" fmla="*/ 330 h 501"/>
              <a:gd name="T22" fmla="*/ 423 w 1029"/>
              <a:gd name="T23" fmla="*/ 284 h 501"/>
              <a:gd name="T24" fmla="*/ 431 w 1029"/>
              <a:gd name="T25" fmla="*/ 300 h 501"/>
              <a:gd name="T26" fmla="*/ 333 w 1029"/>
              <a:gd name="T27" fmla="*/ 347 h 501"/>
              <a:gd name="T28" fmla="*/ 325 w 1029"/>
              <a:gd name="T29" fmla="*/ 330 h 501"/>
              <a:gd name="T30" fmla="*/ 488 w 1029"/>
              <a:gd name="T31" fmla="*/ 253 h 501"/>
              <a:gd name="T32" fmla="*/ 586 w 1029"/>
              <a:gd name="T33" fmla="*/ 207 h 501"/>
              <a:gd name="T34" fmla="*/ 593 w 1029"/>
              <a:gd name="T35" fmla="*/ 223 h 501"/>
              <a:gd name="T36" fmla="*/ 496 w 1029"/>
              <a:gd name="T37" fmla="*/ 269 h 501"/>
              <a:gd name="T38" fmla="*/ 488 w 1029"/>
              <a:gd name="T39" fmla="*/ 253 h 501"/>
              <a:gd name="T40" fmla="*/ 651 w 1029"/>
              <a:gd name="T41" fmla="*/ 176 h 501"/>
              <a:gd name="T42" fmla="*/ 748 w 1029"/>
              <a:gd name="T43" fmla="*/ 130 h 501"/>
              <a:gd name="T44" fmla="*/ 756 w 1029"/>
              <a:gd name="T45" fmla="*/ 146 h 501"/>
              <a:gd name="T46" fmla="*/ 658 w 1029"/>
              <a:gd name="T47" fmla="*/ 192 h 501"/>
              <a:gd name="T48" fmla="*/ 651 w 1029"/>
              <a:gd name="T49" fmla="*/ 176 h 501"/>
              <a:gd name="T50" fmla="*/ 813 w 1029"/>
              <a:gd name="T51" fmla="*/ 99 h 501"/>
              <a:gd name="T52" fmla="*/ 911 w 1029"/>
              <a:gd name="T53" fmla="*/ 52 h 501"/>
              <a:gd name="T54" fmla="*/ 919 w 1029"/>
              <a:gd name="T55" fmla="*/ 69 h 501"/>
              <a:gd name="T56" fmla="*/ 821 w 1029"/>
              <a:gd name="T57" fmla="*/ 115 h 501"/>
              <a:gd name="T58" fmla="*/ 813 w 1029"/>
              <a:gd name="T59" fmla="*/ 99 h 501"/>
              <a:gd name="T60" fmla="*/ 976 w 1029"/>
              <a:gd name="T61" fmla="*/ 22 h 501"/>
              <a:gd name="T62" fmla="*/ 1022 w 1029"/>
              <a:gd name="T63" fmla="*/ 0 h 501"/>
              <a:gd name="T64" fmla="*/ 1029 w 1029"/>
              <a:gd name="T65" fmla="*/ 16 h 501"/>
              <a:gd name="T66" fmla="*/ 984 w 1029"/>
              <a:gd name="T67" fmla="*/ 38 h 501"/>
              <a:gd name="T68" fmla="*/ 976 w 1029"/>
              <a:gd name="T69" fmla="*/ 22 h 5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1029" h="501">
                <a:moveTo>
                  <a:pt x="0" y="485"/>
                </a:moveTo>
                <a:lnTo>
                  <a:pt x="97" y="438"/>
                </a:lnTo>
                <a:lnTo>
                  <a:pt x="105" y="455"/>
                </a:lnTo>
                <a:lnTo>
                  <a:pt x="8" y="501"/>
                </a:lnTo>
                <a:lnTo>
                  <a:pt x="0" y="485"/>
                </a:lnTo>
                <a:close/>
                <a:moveTo>
                  <a:pt x="163" y="407"/>
                </a:moveTo>
                <a:lnTo>
                  <a:pt x="260" y="361"/>
                </a:lnTo>
                <a:lnTo>
                  <a:pt x="268" y="377"/>
                </a:lnTo>
                <a:lnTo>
                  <a:pt x="170" y="424"/>
                </a:lnTo>
                <a:lnTo>
                  <a:pt x="163" y="407"/>
                </a:lnTo>
                <a:close/>
                <a:moveTo>
                  <a:pt x="325" y="330"/>
                </a:moveTo>
                <a:lnTo>
                  <a:pt x="423" y="284"/>
                </a:lnTo>
                <a:lnTo>
                  <a:pt x="431" y="300"/>
                </a:lnTo>
                <a:lnTo>
                  <a:pt x="333" y="347"/>
                </a:lnTo>
                <a:lnTo>
                  <a:pt x="325" y="330"/>
                </a:lnTo>
                <a:close/>
                <a:moveTo>
                  <a:pt x="488" y="253"/>
                </a:moveTo>
                <a:lnTo>
                  <a:pt x="586" y="207"/>
                </a:lnTo>
                <a:lnTo>
                  <a:pt x="593" y="223"/>
                </a:lnTo>
                <a:lnTo>
                  <a:pt x="496" y="269"/>
                </a:lnTo>
                <a:lnTo>
                  <a:pt x="488" y="253"/>
                </a:lnTo>
                <a:close/>
                <a:moveTo>
                  <a:pt x="651" y="176"/>
                </a:moveTo>
                <a:lnTo>
                  <a:pt x="748" y="130"/>
                </a:lnTo>
                <a:lnTo>
                  <a:pt x="756" y="146"/>
                </a:lnTo>
                <a:lnTo>
                  <a:pt x="658" y="192"/>
                </a:lnTo>
                <a:lnTo>
                  <a:pt x="651" y="176"/>
                </a:lnTo>
                <a:close/>
                <a:moveTo>
                  <a:pt x="813" y="99"/>
                </a:moveTo>
                <a:lnTo>
                  <a:pt x="911" y="52"/>
                </a:lnTo>
                <a:lnTo>
                  <a:pt x="919" y="69"/>
                </a:lnTo>
                <a:lnTo>
                  <a:pt x="821" y="115"/>
                </a:lnTo>
                <a:lnTo>
                  <a:pt x="813" y="99"/>
                </a:lnTo>
                <a:close/>
                <a:moveTo>
                  <a:pt x="976" y="22"/>
                </a:moveTo>
                <a:lnTo>
                  <a:pt x="1022" y="0"/>
                </a:lnTo>
                <a:lnTo>
                  <a:pt x="1029" y="16"/>
                </a:lnTo>
                <a:lnTo>
                  <a:pt x="984" y="38"/>
                </a:lnTo>
                <a:lnTo>
                  <a:pt x="976" y="22"/>
                </a:lnTo>
                <a:close/>
              </a:path>
            </a:pathLst>
          </a:custGeom>
          <a:solidFill>
            <a:srgbClr val="FFFFFF"/>
          </a:solidFill>
          <a:ln w="1588" cap="flat">
            <a:solidFill>
              <a:srgbClr val="FFFFFF"/>
            </a:solidFill>
            <a:prstDash val="solid"/>
            <a:bevel/>
            <a:headEnd/>
            <a:tailEnd/>
          </a:ln>
        </p:spPr>
        <p:txBody>
          <a:bodyPr vert="horz" wrap="square" lIns="137160" tIns="68580" rIns="137160" bIns="68580" numCol="1" anchor="t" anchorCtr="0" compatLnSpc="1">
            <a:prstTxWarp prst="textNoShape">
              <a:avLst/>
            </a:prstTxWarp>
          </a:bodyPr>
          <a:lstStyle/>
          <a:p>
            <a:pPr defTabSz="1371600"/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1" name="Group 19"/>
          <p:cNvGrpSpPr>
            <a:grpSpLocks/>
          </p:cNvGrpSpPr>
          <p:nvPr/>
        </p:nvGrpSpPr>
        <p:grpSpPr bwMode="auto">
          <a:xfrm>
            <a:off x="2401968" y="5119481"/>
            <a:ext cx="116682" cy="114300"/>
            <a:chOff x="2161" y="2222"/>
            <a:chExt cx="49" cy="48"/>
          </a:xfrm>
        </p:grpSpPr>
        <p:sp>
          <p:nvSpPr>
            <p:cNvPr id="12" name="Oval 17"/>
            <p:cNvSpPr>
              <a:spLocks noChangeArrowheads="1"/>
            </p:cNvSpPr>
            <p:nvPr/>
          </p:nvSpPr>
          <p:spPr bwMode="auto">
            <a:xfrm>
              <a:off x="2162" y="2222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" name="Oval 18"/>
            <p:cNvSpPr>
              <a:spLocks noChangeArrowheads="1"/>
            </p:cNvSpPr>
            <p:nvPr/>
          </p:nvSpPr>
          <p:spPr bwMode="auto">
            <a:xfrm>
              <a:off x="2161" y="2222"/>
              <a:ext cx="49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448020" y="4689653"/>
          <a:ext cx="396273" cy="429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64880" progId="Equation.DSMT4">
                  <p:embed/>
                </p:oleObj>
              </mc:Choice>
              <mc:Fallback>
                <p:oleObj name="Equation" r:id="rId2" imgW="152280" imgH="1648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48020" y="4689653"/>
                        <a:ext cx="396273" cy="429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504238" y="5006609"/>
          <a:ext cx="408384" cy="475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4238" y="5006609"/>
                        <a:ext cx="408384" cy="475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urved Connector 15"/>
          <p:cNvCxnSpPr>
            <a:stCxn id="3" idx="7"/>
          </p:cNvCxnSpPr>
          <p:nvPr/>
        </p:nvCxnSpPr>
        <p:spPr>
          <a:xfrm rot="5400000" flipH="1" flipV="1">
            <a:off x="4174121" y="1652034"/>
            <a:ext cx="1754666" cy="2622501"/>
          </a:xfrm>
          <a:prstGeom prst="curvedConnector2">
            <a:avLst/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438854" y="1764427"/>
            <a:ext cx="7191392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/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ự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endParaRPr lang="en-US" sz="39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1" name="Curved Connector 20"/>
          <p:cNvCxnSpPr/>
          <p:nvPr/>
        </p:nvCxnSpPr>
        <p:spPr>
          <a:xfrm flipV="1">
            <a:off x="4229873" y="3656819"/>
            <a:ext cx="2132828" cy="1032836"/>
          </a:xfrm>
          <a:prstGeom prst="curvedConnector3">
            <a:avLst>
              <a:gd name="adj1" fmla="val 50000"/>
            </a:avLst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438854" y="3339225"/>
            <a:ext cx="9620297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endParaRPr lang="en-US" sz="3900" i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1" name="Curved Connector 30"/>
          <p:cNvCxnSpPr/>
          <p:nvPr/>
        </p:nvCxnSpPr>
        <p:spPr>
          <a:xfrm>
            <a:off x="4311643" y="5107446"/>
            <a:ext cx="1912301" cy="718281"/>
          </a:xfrm>
          <a:prstGeom prst="curvedConnector3">
            <a:avLst>
              <a:gd name="adj1" fmla="val 50000"/>
            </a:avLst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234407" y="5423577"/>
            <a:ext cx="7620047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endParaRPr lang="en-US" sz="39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8" name="Curved Connector 37"/>
          <p:cNvCxnSpPr/>
          <p:nvPr/>
        </p:nvCxnSpPr>
        <p:spPr>
          <a:xfrm flipV="1">
            <a:off x="13722578" y="5318668"/>
            <a:ext cx="1345973" cy="598208"/>
          </a:xfrm>
          <a:prstGeom prst="curvedConnector3">
            <a:avLst>
              <a:gd name="adj1" fmla="val 50000"/>
            </a:avLst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urved Connector 40"/>
          <p:cNvCxnSpPr/>
          <p:nvPr/>
        </p:nvCxnSpPr>
        <p:spPr>
          <a:xfrm>
            <a:off x="13722578" y="5917676"/>
            <a:ext cx="1345973" cy="458706"/>
          </a:xfrm>
          <a:prstGeom prst="curvedConnector3">
            <a:avLst>
              <a:gd name="adj1" fmla="val 50000"/>
            </a:avLst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15163800" y="4873820"/>
          <a:ext cx="2628900" cy="805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03040" progId="Equation.DSMT4">
                  <p:embed/>
                </p:oleObj>
              </mc:Choice>
              <mc:Fallback>
                <p:oleObj name="Equation" r:id="rId6" imgW="660240" imgH="20304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63800" y="4873820"/>
                        <a:ext cx="2628900" cy="805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15163800" y="5916875"/>
          <a:ext cx="2311287" cy="856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203040" progId="Equation.DSMT4">
                  <p:embed/>
                </p:oleObj>
              </mc:Choice>
              <mc:Fallback>
                <p:oleObj name="Equation" r:id="rId8" imgW="545760" imgH="20304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163800" y="5916875"/>
                        <a:ext cx="2311287" cy="856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Curved Connector 47"/>
          <p:cNvCxnSpPr/>
          <p:nvPr/>
        </p:nvCxnSpPr>
        <p:spPr>
          <a:xfrm>
            <a:off x="3409951" y="6796985"/>
            <a:ext cx="1647752" cy="1502871"/>
          </a:xfrm>
          <a:prstGeom prst="curvedConnector3">
            <a:avLst>
              <a:gd name="adj1" fmla="val 50000"/>
            </a:avLst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5168792" y="8045409"/>
            <a:ext cx="7620047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9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endParaRPr lang="en-US" sz="39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0" name="Curved Connector 49"/>
          <p:cNvCxnSpPr/>
          <p:nvPr/>
        </p:nvCxnSpPr>
        <p:spPr>
          <a:xfrm flipV="1">
            <a:off x="12580763" y="7883351"/>
            <a:ext cx="1345973" cy="598206"/>
          </a:xfrm>
          <a:prstGeom prst="curvedConnector3">
            <a:avLst>
              <a:gd name="adj1" fmla="val 50000"/>
            </a:avLst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urved Connector 50"/>
          <p:cNvCxnSpPr/>
          <p:nvPr/>
        </p:nvCxnSpPr>
        <p:spPr>
          <a:xfrm>
            <a:off x="12580763" y="8482358"/>
            <a:ext cx="1345973" cy="833969"/>
          </a:xfrm>
          <a:prstGeom prst="curvedConnector3">
            <a:avLst>
              <a:gd name="adj1" fmla="val 50000"/>
            </a:avLst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14066045" y="7129685"/>
          <a:ext cx="2881313" cy="1507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380880" progId="Equation.DSMT4">
                  <p:embed/>
                </p:oleObj>
              </mc:Choice>
              <mc:Fallback>
                <p:oleObj name="Equation" r:id="rId10" imgW="723600" imgH="38088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66045" y="7129685"/>
                        <a:ext cx="2881313" cy="1507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14066045" y="8749910"/>
          <a:ext cx="2731293" cy="1507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380880" progId="Equation.DSMT4">
                  <p:embed/>
                </p:oleObj>
              </mc:Choice>
              <mc:Fallback>
                <p:oleObj name="Equation" r:id="rId12" imgW="685800" imgH="38088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066045" y="8749910"/>
                        <a:ext cx="2731293" cy="1507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934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20" grpId="0"/>
      <p:bldP spid="30" grpId="0"/>
      <p:bldP spid="34" grpId="0"/>
      <p:bldP spid="4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567794" y="3484309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28749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6019800" y="3484310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161703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oàn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ành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SGK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a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105.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3" name="Google Shape;1105;p63"/>
          <p:cNvGrpSpPr/>
          <p:nvPr/>
        </p:nvGrpSpPr>
        <p:grpSpPr>
          <a:xfrm>
            <a:off x="11751630" y="3484309"/>
            <a:ext cx="5469100" cy="4554790"/>
            <a:chOff x="12263298" y="3009914"/>
            <a:chExt cx="4957847" cy="4565119"/>
          </a:xfrm>
        </p:grpSpPr>
        <p:sp>
          <p:nvSpPr>
            <p:cNvPr id="24" name="Google Shape;1106;p63"/>
            <p:cNvSpPr/>
            <p:nvPr/>
          </p:nvSpPr>
          <p:spPr>
            <a:xfrm rot="10800000">
              <a:off x="12263298" y="3009914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108;p63"/>
            <p:cNvSpPr txBox="1"/>
            <p:nvPr/>
          </p:nvSpPr>
          <p:spPr>
            <a:xfrm>
              <a:off x="12472322" y="4096275"/>
              <a:ext cx="4539800" cy="272995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Chuẩn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ị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mới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: </a:t>
              </a:r>
              <a:r>
                <a:rPr lang="en-US" sz="3800" b="1" i="1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“LUYỆN TẬP CHUNG”.</a:t>
              </a:r>
              <a:endParaRPr sz="38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38A60CE-A3FE-863A-A2F8-D499024EEBEE}"/>
              </a:ext>
            </a:extLst>
          </p:cNvPr>
          <p:cNvSpPr txBox="1"/>
          <p:nvPr/>
        </p:nvSpPr>
        <p:spPr>
          <a:xfrm>
            <a:off x="4976191" y="5560800"/>
            <a:ext cx="995238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Tài liệu được chia sẻ bởi Website VnTeach.Com</a:t>
            </a:r>
          </a:p>
          <a:p>
            <a:r>
              <a:rPr lang="en-US"/>
              <a:t>https://www.vnteach.com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905000" y="1034133"/>
            <a:ext cx="14935200" cy="8561051"/>
          </a:xfrm>
          <a:prstGeom prst="rect">
            <a:avLst/>
          </a:prstGeom>
        </p:spPr>
      </p:pic>
      <p:sp>
        <p:nvSpPr>
          <p:cNvPr id="20" name="Google Shape;132;p3"/>
          <p:cNvSpPr/>
          <p:nvPr/>
        </p:nvSpPr>
        <p:spPr>
          <a:xfrm>
            <a:off x="2286000" y="1638300"/>
            <a:ext cx="14173200" cy="3647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vi-VN" sz="77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CHƯƠNG </a:t>
            </a:r>
            <a:r>
              <a:rPr lang="en-US" sz="77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10</a:t>
            </a:r>
            <a:r>
              <a:rPr lang="vi-VN" sz="77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:</a:t>
            </a:r>
            <a:r>
              <a:rPr lang="en-US" sz="77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MỘT SỐ HÌNH KHỐI TRONG THỰC TIỄN</a:t>
            </a:r>
            <a:endParaRPr sz="7700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Google Shape;133;p3"/>
          <p:cNvSpPr/>
          <p:nvPr/>
        </p:nvSpPr>
        <p:spPr>
          <a:xfrm>
            <a:off x="3610753" y="5096026"/>
            <a:ext cx="11523694" cy="18235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BÀI 32: HÌNH CẦU</a:t>
            </a:r>
            <a:endParaRPr sz="7500" b="1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980" y="4898664"/>
            <a:ext cx="3339640" cy="4895236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3779530" y="-1489203"/>
            <a:ext cx="6083278" cy="422027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4199216" y="3254722"/>
            <a:ext cx="12033827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ẶT CẦU VÀ HÌNH CẦU</a:t>
            </a:r>
            <a:endParaRPr lang="en-US" sz="45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3733800" y="766792"/>
            <a:ext cx="8203627" cy="14478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ỘI</a:t>
              </a:r>
              <a:r>
                <a:rPr kumimoji="0" lang="en-US" sz="6000" b="1" i="0" u="none" strike="noStrike" kern="1200" cap="none" spc="0" normalizeH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11400" y="7353300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282148"/>
            <a:ext cx="1066800" cy="114517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2849789" y="3262342"/>
            <a:ext cx="1236936" cy="1155973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849789" y="5138614"/>
            <a:ext cx="1236936" cy="1155973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4158098" y="5037756"/>
            <a:ext cx="13753504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ỆN TÍCH MẶT CẦU VÀ THỂ TÍCH HÌNH CẦU</a:t>
            </a:r>
            <a:endParaRPr lang="en-US" sz="45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image-22717aaf489723869c108af431d09522c945bd18.jpeg"/>
          <p:cNvPicPr/>
          <p:nvPr/>
        </p:nvPicPr>
        <p:blipFill>
          <a:blip r:embed="rId7" cstate="print"/>
          <a:srcRect/>
          <a:stretch>
            <a:fillRect/>
          </a:stretch>
        </p:blipFill>
        <p:spPr>
          <a:xfrm>
            <a:off x="97782" y="6781380"/>
            <a:ext cx="4060316" cy="3505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6000" y="1790700"/>
            <a:ext cx="13639800" cy="2362200"/>
            <a:chOff x="2727158" y="2917658"/>
            <a:chExt cx="13639800" cy="2362200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5002879" y="3390900"/>
              <a:ext cx="9042860" cy="136191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lang="nl-NL" sz="55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1. </a:t>
              </a:r>
              <a:r>
                <a:rPr kumimoji="0" lang="nl-NL" sz="55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MẶT</a:t>
              </a:r>
              <a:r>
                <a:rPr kumimoji="0" lang="nl-NL" sz="5500" b="1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CẦU VÀ HÌNH CẦU</a:t>
              </a:r>
              <a:endParaRPr kumimoji="0" lang="en-US" sz="5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med">
    <p:circl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4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34112" y="3236057"/>
            <a:ext cx="1362651" cy="728765"/>
          </a:xfrm>
          <a:prstGeom prst="rect">
            <a:avLst/>
          </a:prstGeom>
        </p:spPr>
      </p:pic>
      <p:grpSp>
        <p:nvGrpSpPr>
          <p:cNvPr id="22" name="Group 9"/>
          <p:cNvGrpSpPr>
            <a:grpSpLocks noChangeAspect="1"/>
          </p:cNvGrpSpPr>
          <p:nvPr/>
        </p:nvGrpSpPr>
        <p:grpSpPr bwMode="auto">
          <a:xfrm>
            <a:off x="1443038" y="1593058"/>
            <a:ext cx="3795713" cy="7984331"/>
            <a:chOff x="606" y="669"/>
            <a:chExt cx="1594" cy="3353"/>
          </a:xfrm>
        </p:grpSpPr>
        <p:sp>
          <p:nvSpPr>
            <p:cNvPr id="24" name="Freeform 10"/>
            <p:cNvSpPr>
              <a:spLocks/>
            </p:cNvSpPr>
            <p:nvPr/>
          </p:nvSpPr>
          <p:spPr bwMode="auto">
            <a:xfrm>
              <a:off x="606" y="677"/>
              <a:ext cx="1582" cy="3145"/>
            </a:xfrm>
            <a:custGeom>
              <a:avLst/>
              <a:gdLst>
                <a:gd name="T0" fmla="*/ 1582 w 1582"/>
                <a:gd name="T1" fmla="*/ 3143 h 3145"/>
                <a:gd name="T2" fmla="*/ 3 w 1582"/>
                <a:gd name="T3" fmla="*/ 1576 h 3145"/>
                <a:gd name="T4" fmla="*/ 1558 w 1582"/>
                <a:gd name="T5" fmla="*/ 0 h 3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82" h="3145">
                  <a:moveTo>
                    <a:pt x="1582" y="3143"/>
                  </a:moveTo>
                  <a:cubicBezTo>
                    <a:pt x="712" y="3145"/>
                    <a:pt x="5" y="2444"/>
                    <a:pt x="3" y="1576"/>
                  </a:cubicBezTo>
                  <a:cubicBezTo>
                    <a:pt x="0" y="714"/>
                    <a:pt x="694" y="11"/>
                    <a:pt x="1558" y="0"/>
                  </a:cubicBezTo>
                </a:path>
              </a:pathLst>
            </a:custGeom>
            <a:noFill/>
            <a:ln w="4762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5" name="Line 11"/>
            <p:cNvSpPr>
              <a:spLocks noChangeShapeType="1"/>
            </p:cNvSpPr>
            <p:nvPr/>
          </p:nvSpPr>
          <p:spPr bwMode="auto">
            <a:xfrm>
              <a:off x="2164" y="677"/>
              <a:ext cx="24" cy="3143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grpSp>
          <p:nvGrpSpPr>
            <p:cNvPr id="26" name="Group 14"/>
            <p:cNvGrpSpPr>
              <a:grpSpLocks/>
            </p:cNvGrpSpPr>
            <p:nvPr/>
          </p:nvGrpSpPr>
          <p:grpSpPr bwMode="auto">
            <a:xfrm>
              <a:off x="2164" y="3811"/>
              <a:ext cx="33" cy="211"/>
              <a:chOff x="2164" y="3811"/>
              <a:chExt cx="33" cy="211"/>
            </a:xfrm>
          </p:grpSpPr>
          <p:sp>
            <p:nvSpPr>
              <p:cNvPr id="34" name="Oval 12"/>
              <p:cNvSpPr>
                <a:spLocks noChangeArrowheads="1"/>
              </p:cNvSpPr>
              <p:nvPr/>
            </p:nvSpPr>
            <p:spPr bwMode="auto">
              <a:xfrm>
                <a:off x="2179" y="3811"/>
                <a:ext cx="18" cy="1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137160" tIns="68580" rIns="137160" bIns="68580" numCol="1" anchor="t" anchorCtr="0" compatLnSpc="1">
                <a:prstTxWarp prst="textNoShape">
                  <a:avLst/>
                </a:prstTxWarp>
              </a:bodyPr>
              <a:lstStyle/>
              <a:p>
                <a:pPr defTabSz="1371600"/>
                <a:endParaRPr lang="en-US" sz="27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5" name="Rectangle 13"/>
              <p:cNvSpPr>
                <a:spLocks noChangeArrowheads="1"/>
              </p:cNvSpPr>
              <p:nvPr/>
            </p:nvSpPr>
            <p:spPr bwMode="auto">
              <a:xfrm>
                <a:off x="2164" y="3848"/>
                <a:ext cx="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1371600"/>
                <a:endParaRPr lang="en-US" altLang="en-US" sz="2700" dirty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32" name="Oval 15"/>
            <p:cNvSpPr>
              <a:spLocks noChangeArrowheads="1"/>
            </p:cNvSpPr>
            <p:nvPr/>
          </p:nvSpPr>
          <p:spPr bwMode="auto">
            <a:xfrm>
              <a:off x="2155" y="669"/>
              <a:ext cx="18" cy="1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grpSp>
          <p:nvGrpSpPr>
            <p:cNvPr id="28" name="Group 21"/>
            <p:cNvGrpSpPr>
              <a:grpSpLocks/>
            </p:cNvGrpSpPr>
            <p:nvPr/>
          </p:nvGrpSpPr>
          <p:grpSpPr bwMode="auto">
            <a:xfrm>
              <a:off x="2152" y="2225"/>
              <a:ext cx="48" cy="48"/>
              <a:chOff x="2152" y="2225"/>
              <a:chExt cx="48" cy="48"/>
            </a:xfrm>
          </p:grpSpPr>
          <p:sp>
            <p:nvSpPr>
              <p:cNvPr id="29" name="Oval 18"/>
              <p:cNvSpPr>
                <a:spLocks noChangeArrowheads="1"/>
              </p:cNvSpPr>
              <p:nvPr/>
            </p:nvSpPr>
            <p:spPr bwMode="auto">
              <a:xfrm>
                <a:off x="2152" y="2225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137160" tIns="68580" rIns="137160" bIns="68580" numCol="1" anchor="t" anchorCtr="0" compatLnSpc="1">
                <a:prstTxWarp prst="textNoShape">
                  <a:avLst/>
                </a:prstTxWarp>
              </a:bodyPr>
              <a:lstStyle/>
              <a:p>
                <a:pPr defTabSz="1371600"/>
                <a:endParaRPr lang="en-US" sz="27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Oval 19"/>
              <p:cNvSpPr>
                <a:spLocks noChangeArrowheads="1"/>
              </p:cNvSpPr>
              <p:nvPr/>
            </p:nvSpPr>
            <p:spPr bwMode="auto">
              <a:xfrm>
                <a:off x="2152" y="222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137160" tIns="68580" rIns="137160" bIns="68580" numCol="1" anchor="t" anchorCtr="0" compatLnSpc="1">
                <a:prstTxWarp prst="textNoShape">
                  <a:avLst/>
                </a:prstTxWarp>
              </a:bodyPr>
              <a:lstStyle/>
              <a:p>
                <a:pPr defTabSz="1371600"/>
                <a:endParaRPr lang="en-US" sz="27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4996350" y="893021"/>
          <a:ext cx="5905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6350" y="893021"/>
                        <a:ext cx="590550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996350" y="9128546"/>
          <a:ext cx="638175" cy="64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6350" y="9128546"/>
                        <a:ext cx="638175" cy="640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5291625" y="5092304"/>
          <a:ext cx="590550" cy="64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91625" y="5092304"/>
                        <a:ext cx="590550" cy="640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5291625" y="6742522"/>
          <a:ext cx="590550" cy="688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1625" y="6742522"/>
                        <a:ext cx="590550" cy="688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Google Shape;169;p5"/>
          <p:cNvSpPr/>
          <p:nvPr/>
        </p:nvSpPr>
        <p:spPr>
          <a:xfrm>
            <a:off x="822485" y="495300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HĐKP 1</a:t>
            </a:r>
            <a:endParaRPr sz="4000" b="1" dirty="0">
              <a:solidFill>
                <a:srgbClr val="FFFF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882175" y="531384"/>
            <a:ext cx="12268200" cy="3616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ts val="2100"/>
              </a:lnSpc>
              <a:spcBef>
                <a:spcPts val="1800"/>
              </a:spcBef>
              <a:spcAft>
                <a:spcPts val="600"/>
              </a:spcAft>
            </a:pPr>
            <a:r>
              <a:rPr lang="en-US" sz="5400" b="1" dirty="0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1. 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lang="en-US" sz="5400" b="1" dirty="0" err="1">
                <a:solidFill>
                  <a:srgbClr val="FFFF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ậ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5400" b="1" dirty="0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</a:t>
            </a:r>
            <a:r>
              <a:rPr lang="en-US" sz="5400" b="1" dirty="0" err="1">
                <a:solidFill>
                  <a:srgbClr val="FFFF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ế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5400" b="1" dirty="0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5400" b="1" dirty="0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5400" b="1" dirty="0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5400" b="1" dirty="0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5400" b="1" dirty="0" err="1">
                <a:solidFill>
                  <a:srgbClr val="FFFF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ì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lang="en-US" sz="5400" b="1" dirty="0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5400" b="1" dirty="0" err="1">
                <a:solidFill>
                  <a:srgbClr val="FFFF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ầ</a:t>
            </a:r>
            <a:r>
              <a:rPr lang="en-US" sz="5400" b="1" dirty="0" err="1">
                <a:solidFill>
                  <a:srgbClr val="FFFF00"/>
                </a:solidFill>
                <a:latin typeface="Georgia" panose="02040502050405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en-US" sz="5400" b="1" dirty="0">
              <a:solidFill>
                <a:srgbClr val="FFFF00"/>
              </a:solidFill>
              <a:latin typeface="Georgia" panose="02040502050405020303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6152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5294" y="1400417"/>
            <a:ext cx="2561676" cy="7364945"/>
          </a:xfrm>
          <a:prstGeom prst="rect">
            <a:avLst/>
          </a:prstGeom>
        </p:spPr>
      </p:pic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750542"/>
              </p:ext>
            </p:extLst>
          </p:nvPr>
        </p:nvGraphicFramePr>
        <p:xfrm>
          <a:off x="4450763" y="629897"/>
          <a:ext cx="5905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0763" y="629897"/>
                        <a:ext cx="590550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214756"/>
              </p:ext>
            </p:extLst>
          </p:nvPr>
        </p:nvGraphicFramePr>
        <p:xfrm>
          <a:off x="4450763" y="8865422"/>
          <a:ext cx="638175" cy="64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50763" y="8865422"/>
                        <a:ext cx="638175" cy="640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333087"/>
              </p:ext>
            </p:extLst>
          </p:nvPr>
        </p:nvGraphicFramePr>
        <p:xfrm>
          <a:off x="4746038" y="4714376"/>
          <a:ext cx="590550" cy="64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6038" y="4714376"/>
                        <a:ext cx="590550" cy="640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8846497" y="5241866"/>
            <a:ext cx="9056724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39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ửa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717922" y="643188"/>
            <a:ext cx="922196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y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ửa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ó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9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6" name="Oval 331"/>
          <p:cNvSpPr>
            <a:spLocks noChangeArrowheads="1"/>
          </p:cNvSpPr>
          <p:nvPr/>
        </p:nvSpPr>
        <p:spPr bwMode="auto">
          <a:xfrm>
            <a:off x="909358" y="1344221"/>
            <a:ext cx="7498557" cy="7481888"/>
          </a:xfrm>
          <a:prstGeom prst="ellipse">
            <a:avLst/>
          </a:pr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37160" tIns="68580" rIns="137160" bIns="68580" numCol="1" anchor="t" anchorCtr="0" compatLnSpc="1">
            <a:prstTxWarp prst="textNoShape">
              <a:avLst/>
            </a:prstTxWarp>
          </a:bodyPr>
          <a:lstStyle/>
          <a:p>
            <a:pPr defTabSz="1371600"/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" name="Freeform 332"/>
          <p:cNvSpPr>
            <a:spLocks/>
          </p:cNvSpPr>
          <p:nvPr/>
        </p:nvSpPr>
        <p:spPr bwMode="auto">
          <a:xfrm>
            <a:off x="1538008" y="1344221"/>
            <a:ext cx="3150395" cy="7481888"/>
          </a:xfrm>
          <a:custGeom>
            <a:avLst/>
            <a:gdLst>
              <a:gd name="T0" fmla="*/ 1323 w 1323"/>
              <a:gd name="T1" fmla="*/ 3142 h 3142"/>
              <a:gd name="T2" fmla="*/ 316 w 1323"/>
              <a:gd name="T3" fmla="*/ 995 h 3142"/>
              <a:gd name="T4" fmla="*/ 1298 w 1323"/>
              <a:gd name="T5" fmla="*/ 0 h 31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23" h="3142">
                <a:moveTo>
                  <a:pt x="1323" y="3142"/>
                </a:moveTo>
                <a:cubicBezTo>
                  <a:pt x="451" y="2827"/>
                  <a:pt x="0" y="1865"/>
                  <a:pt x="316" y="995"/>
                </a:cubicBezTo>
                <a:cubicBezTo>
                  <a:pt x="483" y="537"/>
                  <a:pt x="842" y="173"/>
                  <a:pt x="1298" y="0"/>
                </a:cubicBezTo>
              </a:path>
            </a:pathLst>
          </a:custGeom>
          <a:noFill/>
          <a:ln w="4762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137160" tIns="68580" rIns="137160" bIns="68580" numCol="1" anchor="t" anchorCtr="0" compatLnSpc="1">
            <a:prstTxWarp prst="textNoShape">
              <a:avLst/>
            </a:prstTxWarp>
          </a:bodyPr>
          <a:lstStyle/>
          <a:p>
            <a:pPr defTabSz="1371600"/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9" name="Group 338"/>
          <p:cNvGrpSpPr>
            <a:grpSpLocks/>
          </p:cNvGrpSpPr>
          <p:nvPr/>
        </p:nvGrpSpPr>
        <p:grpSpPr bwMode="auto">
          <a:xfrm>
            <a:off x="873638" y="3565926"/>
            <a:ext cx="7555707" cy="1583532"/>
            <a:chOff x="596" y="1608"/>
            <a:chExt cx="3173" cy="665"/>
          </a:xfrm>
        </p:grpSpPr>
        <p:sp>
          <p:nvSpPr>
            <p:cNvPr id="17" name="Freeform 336"/>
            <p:cNvSpPr>
              <a:spLocks noEditPoints="1"/>
            </p:cNvSpPr>
            <p:nvPr/>
          </p:nvSpPr>
          <p:spPr bwMode="auto">
            <a:xfrm>
              <a:off x="602" y="1608"/>
              <a:ext cx="3167" cy="652"/>
            </a:xfrm>
            <a:custGeom>
              <a:avLst/>
              <a:gdLst>
                <a:gd name="T0" fmla="*/ 34 w 3167"/>
                <a:gd name="T1" fmla="*/ 560 h 652"/>
                <a:gd name="T2" fmla="*/ 70 w 3167"/>
                <a:gd name="T3" fmla="*/ 459 h 652"/>
                <a:gd name="T4" fmla="*/ 142 w 3167"/>
                <a:gd name="T5" fmla="*/ 407 h 652"/>
                <a:gd name="T6" fmla="*/ 101 w 3167"/>
                <a:gd name="T7" fmla="*/ 449 h 652"/>
                <a:gd name="T8" fmla="*/ 58 w 3167"/>
                <a:gd name="T9" fmla="*/ 477 h 652"/>
                <a:gd name="T10" fmla="*/ 186 w 3167"/>
                <a:gd name="T11" fmla="*/ 347 h 652"/>
                <a:gd name="T12" fmla="*/ 420 w 3167"/>
                <a:gd name="T13" fmla="*/ 212 h 652"/>
                <a:gd name="T14" fmla="*/ 410 w 3167"/>
                <a:gd name="T15" fmla="*/ 236 h 652"/>
                <a:gd name="T16" fmla="*/ 358 w 3167"/>
                <a:gd name="T17" fmla="*/ 261 h 652"/>
                <a:gd name="T18" fmla="*/ 607 w 3167"/>
                <a:gd name="T19" fmla="*/ 142 h 652"/>
                <a:gd name="T20" fmla="*/ 505 w 3167"/>
                <a:gd name="T21" fmla="*/ 177 h 652"/>
                <a:gd name="T22" fmla="*/ 786 w 3167"/>
                <a:gd name="T23" fmla="*/ 111 h 652"/>
                <a:gd name="T24" fmla="*/ 682 w 3167"/>
                <a:gd name="T25" fmla="*/ 138 h 652"/>
                <a:gd name="T26" fmla="*/ 890 w 3167"/>
                <a:gd name="T27" fmla="*/ 69 h 652"/>
                <a:gd name="T28" fmla="*/ 946 w 3167"/>
                <a:gd name="T29" fmla="*/ 77 h 652"/>
                <a:gd name="T30" fmla="*/ 894 w 3167"/>
                <a:gd name="T31" fmla="*/ 87 h 652"/>
                <a:gd name="T32" fmla="*/ 856 w 3167"/>
                <a:gd name="T33" fmla="*/ 95 h 652"/>
                <a:gd name="T34" fmla="*/ 1065 w 3167"/>
                <a:gd name="T35" fmla="*/ 39 h 652"/>
                <a:gd name="T36" fmla="*/ 1139 w 3167"/>
                <a:gd name="T37" fmla="*/ 47 h 652"/>
                <a:gd name="T38" fmla="*/ 1102 w 3167"/>
                <a:gd name="T39" fmla="*/ 52 h 652"/>
                <a:gd name="T40" fmla="*/ 1050 w 3167"/>
                <a:gd name="T41" fmla="*/ 59 h 652"/>
                <a:gd name="T42" fmla="*/ 1209 w 3167"/>
                <a:gd name="T43" fmla="*/ 21 h 652"/>
                <a:gd name="T44" fmla="*/ 1317 w 3167"/>
                <a:gd name="T45" fmla="*/ 11 h 652"/>
                <a:gd name="T46" fmla="*/ 1276 w 3167"/>
                <a:gd name="T47" fmla="*/ 33 h 652"/>
                <a:gd name="T48" fmla="*/ 1211 w 3167"/>
                <a:gd name="T49" fmla="*/ 39 h 652"/>
                <a:gd name="T50" fmla="*/ 1483 w 3167"/>
                <a:gd name="T51" fmla="*/ 2 h 652"/>
                <a:gd name="T52" fmla="*/ 1467 w 3167"/>
                <a:gd name="T53" fmla="*/ 21 h 652"/>
                <a:gd name="T54" fmla="*/ 1389 w 3167"/>
                <a:gd name="T55" fmla="*/ 7 h 652"/>
                <a:gd name="T56" fmla="*/ 1677 w 3167"/>
                <a:gd name="T57" fmla="*/ 19 h 652"/>
                <a:gd name="T58" fmla="*/ 1569 w 3167"/>
                <a:gd name="T59" fmla="*/ 19 h 652"/>
                <a:gd name="T60" fmla="*/ 1815 w 3167"/>
                <a:gd name="T61" fmla="*/ 6 h 652"/>
                <a:gd name="T62" fmla="*/ 1849 w 3167"/>
                <a:gd name="T63" fmla="*/ 26 h 652"/>
                <a:gd name="T64" fmla="*/ 1762 w 3167"/>
                <a:gd name="T65" fmla="*/ 21 h 652"/>
                <a:gd name="T66" fmla="*/ 1937 w 3167"/>
                <a:gd name="T67" fmla="*/ 14 h 652"/>
                <a:gd name="T68" fmla="*/ 2038 w 3167"/>
                <a:gd name="T69" fmla="*/ 24 h 652"/>
                <a:gd name="T70" fmla="*/ 1988 w 3167"/>
                <a:gd name="T71" fmla="*/ 37 h 652"/>
                <a:gd name="T72" fmla="*/ 1935 w 3167"/>
                <a:gd name="T73" fmla="*/ 32 h 652"/>
                <a:gd name="T74" fmla="*/ 2112 w 3167"/>
                <a:gd name="T75" fmla="*/ 33 h 652"/>
                <a:gd name="T76" fmla="*/ 2216 w 3167"/>
                <a:gd name="T77" fmla="*/ 49 h 652"/>
                <a:gd name="T78" fmla="*/ 2196 w 3167"/>
                <a:gd name="T79" fmla="*/ 64 h 652"/>
                <a:gd name="T80" fmla="*/ 2161 w 3167"/>
                <a:gd name="T81" fmla="*/ 59 h 652"/>
                <a:gd name="T82" fmla="*/ 2107 w 3167"/>
                <a:gd name="T83" fmla="*/ 51 h 652"/>
                <a:gd name="T84" fmla="*/ 2339 w 3167"/>
                <a:gd name="T85" fmla="*/ 73 h 652"/>
                <a:gd name="T86" fmla="*/ 2370 w 3167"/>
                <a:gd name="T87" fmla="*/ 98 h 652"/>
                <a:gd name="T88" fmla="*/ 2335 w 3167"/>
                <a:gd name="T89" fmla="*/ 90 h 652"/>
                <a:gd name="T90" fmla="*/ 2284 w 3167"/>
                <a:gd name="T91" fmla="*/ 80 h 652"/>
                <a:gd name="T92" fmla="*/ 2514 w 3167"/>
                <a:gd name="T93" fmla="*/ 116 h 652"/>
                <a:gd name="T94" fmla="*/ 2492 w 3167"/>
                <a:gd name="T95" fmla="*/ 128 h 652"/>
                <a:gd name="T96" fmla="*/ 2464 w 3167"/>
                <a:gd name="T97" fmla="*/ 102 h 652"/>
                <a:gd name="T98" fmla="*/ 2732 w 3167"/>
                <a:gd name="T99" fmla="*/ 210 h 652"/>
                <a:gd name="T100" fmla="*/ 2631 w 3167"/>
                <a:gd name="T101" fmla="*/ 173 h 652"/>
                <a:gd name="T102" fmla="*/ 2847 w 3167"/>
                <a:gd name="T103" fmla="*/ 245 h 652"/>
                <a:gd name="T104" fmla="*/ 2891 w 3167"/>
                <a:gd name="T105" fmla="*/ 290 h 652"/>
                <a:gd name="T106" fmla="*/ 2856 w 3167"/>
                <a:gd name="T107" fmla="*/ 270 h 652"/>
                <a:gd name="T108" fmla="*/ 2822 w 3167"/>
                <a:gd name="T109" fmla="*/ 252 h 652"/>
                <a:gd name="T110" fmla="*/ 2961 w 3167"/>
                <a:gd name="T111" fmla="*/ 315 h 652"/>
                <a:gd name="T112" fmla="*/ 3032 w 3167"/>
                <a:gd name="T113" fmla="*/ 397 h 652"/>
                <a:gd name="T114" fmla="*/ 2977 w 3167"/>
                <a:gd name="T115" fmla="*/ 348 h 652"/>
                <a:gd name="T116" fmla="*/ 3113 w 3167"/>
                <a:gd name="T117" fmla="*/ 463 h 652"/>
                <a:gd name="T118" fmla="*/ 3116 w 3167"/>
                <a:gd name="T119" fmla="*/ 501 h 652"/>
                <a:gd name="T120" fmla="*/ 3162 w 3167"/>
                <a:gd name="T121" fmla="*/ 606 h 6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167" h="652">
                  <a:moveTo>
                    <a:pt x="0" y="648"/>
                  </a:moveTo>
                  <a:lnTo>
                    <a:pt x="17" y="554"/>
                  </a:lnTo>
                  <a:lnTo>
                    <a:pt x="23" y="541"/>
                  </a:lnTo>
                  <a:lnTo>
                    <a:pt x="39" y="548"/>
                  </a:lnTo>
                  <a:lnTo>
                    <a:pt x="34" y="560"/>
                  </a:lnTo>
                  <a:lnTo>
                    <a:pt x="34" y="558"/>
                  </a:lnTo>
                  <a:lnTo>
                    <a:pt x="18" y="652"/>
                  </a:lnTo>
                  <a:lnTo>
                    <a:pt x="0" y="648"/>
                  </a:lnTo>
                  <a:close/>
                  <a:moveTo>
                    <a:pt x="58" y="477"/>
                  </a:moveTo>
                  <a:lnTo>
                    <a:pt x="70" y="459"/>
                  </a:lnTo>
                  <a:lnTo>
                    <a:pt x="88" y="437"/>
                  </a:lnTo>
                  <a:lnTo>
                    <a:pt x="105" y="418"/>
                  </a:lnTo>
                  <a:lnTo>
                    <a:pt x="123" y="400"/>
                  </a:lnTo>
                  <a:lnTo>
                    <a:pt x="130" y="394"/>
                  </a:lnTo>
                  <a:lnTo>
                    <a:pt x="142" y="407"/>
                  </a:lnTo>
                  <a:lnTo>
                    <a:pt x="135" y="413"/>
                  </a:lnTo>
                  <a:lnTo>
                    <a:pt x="135" y="413"/>
                  </a:lnTo>
                  <a:lnTo>
                    <a:pt x="118" y="431"/>
                  </a:lnTo>
                  <a:lnTo>
                    <a:pt x="118" y="430"/>
                  </a:lnTo>
                  <a:lnTo>
                    <a:pt x="101" y="449"/>
                  </a:lnTo>
                  <a:lnTo>
                    <a:pt x="101" y="449"/>
                  </a:lnTo>
                  <a:lnTo>
                    <a:pt x="84" y="470"/>
                  </a:lnTo>
                  <a:lnTo>
                    <a:pt x="85" y="470"/>
                  </a:lnTo>
                  <a:lnTo>
                    <a:pt x="73" y="487"/>
                  </a:lnTo>
                  <a:lnTo>
                    <a:pt x="58" y="477"/>
                  </a:lnTo>
                  <a:close/>
                  <a:moveTo>
                    <a:pt x="186" y="347"/>
                  </a:moveTo>
                  <a:lnTo>
                    <a:pt x="276" y="287"/>
                  </a:lnTo>
                  <a:lnTo>
                    <a:pt x="286" y="302"/>
                  </a:lnTo>
                  <a:lnTo>
                    <a:pt x="196" y="362"/>
                  </a:lnTo>
                  <a:lnTo>
                    <a:pt x="186" y="347"/>
                  </a:lnTo>
                  <a:close/>
                  <a:moveTo>
                    <a:pt x="339" y="251"/>
                  </a:moveTo>
                  <a:lnTo>
                    <a:pt x="350" y="245"/>
                  </a:lnTo>
                  <a:lnTo>
                    <a:pt x="367" y="237"/>
                  </a:lnTo>
                  <a:lnTo>
                    <a:pt x="402" y="220"/>
                  </a:lnTo>
                  <a:lnTo>
                    <a:pt x="420" y="212"/>
                  </a:lnTo>
                  <a:lnTo>
                    <a:pt x="438" y="205"/>
                  </a:lnTo>
                  <a:lnTo>
                    <a:pt x="445" y="221"/>
                  </a:lnTo>
                  <a:lnTo>
                    <a:pt x="427" y="229"/>
                  </a:lnTo>
                  <a:lnTo>
                    <a:pt x="427" y="229"/>
                  </a:lnTo>
                  <a:lnTo>
                    <a:pt x="410" y="236"/>
                  </a:lnTo>
                  <a:lnTo>
                    <a:pt x="410" y="236"/>
                  </a:lnTo>
                  <a:lnTo>
                    <a:pt x="375" y="253"/>
                  </a:lnTo>
                  <a:lnTo>
                    <a:pt x="375" y="253"/>
                  </a:lnTo>
                  <a:lnTo>
                    <a:pt x="358" y="261"/>
                  </a:lnTo>
                  <a:lnTo>
                    <a:pt x="358" y="261"/>
                  </a:lnTo>
                  <a:lnTo>
                    <a:pt x="348" y="267"/>
                  </a:lnTo>
                  <a:lnTo>
                    <a:pt x="339" y="251"/>
                  </a:lnTo>
                  <a:close/>
                  <a:moveTo>
                    <a:pt x="505" y="177"/>
                  </a:moveTo>
                  <a:lnTo>
                    <a:pt x="507" y="177"/>
                  </a:lnTo>
                  <a:lnTo>
                    <a:pt x="607" y="142"/>
                  </a:lnTo>
                  <a:lnTo>
                    <a:pt x="613" y="159"/>
                  </a:lnTo>
                  <a:lnTo>
                    <a:pt x="513" y="194"/>
                  </a:lnTo>
                  <a:lnTo>
                    <a:pt x="513" y="193"/>
                  </a:lnTo>
                  <a:lnTo>
                    <a:pt x="511" y="194"/>
                  </a:lnTo>
                  <a:lnTo>
                    <a:pt x="505" y="177"/>
                  </a:lnTo>
                  <a:close/>
                  <a:moveTo>
                    <a:pt x="677" y="121"/>
                  </a:moveTo>
                  <a:lnTo>
                    <a:pt x="716" y="110"/>
                  </a:lnTo>
                  <a:lnTo>
                    <a:pt x="734" y="105"/>
                  </a:lnTo>
                  <a:lnTo>
                    <a:pt x="781" y="93"/>
                  </a:lnTo>
                  <a:lnTo>
                    <a:pt x="786" y="111"/>
                  </a:lnTo>
                  <a:lnTo>
                    <a:pt x="738" y="122"/>
                  </a:lnTo>
                  <a:lnTo>
                    <a:pt x="738" y="122"/>
                  </a:lnTo>
                  <a:lnTo>
                    <a:pt x="721" y="127"/>
                  </a:lnTo>
                  <a:lnTo>
                    <a:pt x="721" y="127"/>
                  </a:lnTo>
                  <a:lnTo>
                    <a:pt x="682" y="138"/>
                  </a:lnTo>
                  <a:lnTo>
                    <a:pt x="677" y="121"/>
                  </a:lnTo>
                  <a:close/>
                  <a:moveTo>
                    <a:pt x="852" y="77"/>
                  </a:moveTo>
                  <a:lnTo>
                    <a:pt x="856" y="76"/>
                  </a:lnTo>
                  <a:lnTo>
                    <a:pt x="873" y="73"/>
                  </a:lnTo>
                  <a:lnTo>
                    <a:pt x="890" y="69"/>
                  </a:lnTo>
                  <a:lnTo>
                    <a:pt x="925" y="62"/>
                  </a:lnTo>
                  <a:lnTo>
                    <a:pt x="943" y="59"/>
                  </a:lnTo>
                  <a:lnTo>
                    <a:pt x="958" y="56"/>
                  </a:lnTo>
                  <a:lnTo>
                    <a:pt x="961" y="74"/>
                  </a:lnTo>
                  <a:lnTo>
                    <a:pt x="946" y="77"/>
                  </a:lnTo>
                  <a:lnTo>
                    <a:pt x="946" y="76"/>
                  </a:lnTo>
                  <a:lnTo>
                    <a:pt x="929" y="80"/>
                  </a:lnTo>
                  <a:lnTo>
                    <a:pt x="929" y="80"/>
                  </a:lnTo>
                  <a:lnTo>
                    <a:pt x="894" y="87"/>
                  </a:lnTo>
                  <a:lnTo>
                    <a:pt x="894" y="87"/>
                  </a:lnTo>
                  <a:lnTo>
                    <a:pt x="877" y="90"/>
                  </a:lnTo>
                  <a:lnTo>
                    <a:pt x="877" y="90"/>
                  </a:lnTo>
                  <a:lnTo>
                    <a:pt x="859" y="94"/>
                  </a:lnTo>
                  <a:lnTo>
                    <a:pt x="859" y="94"/>
                  </a:lnTo>
                  <a:lnTo>
                    <a:pt x="856" y="95"/>
                  </a:lnTo>
                  <a:lnTo>
                    <a:pt x="852" y="77"/>
                  </a:lnTo>
                  <a:close/>
                  <a:moveTo>
                    <a:pt x="1030" y="44"/>
                  </a:moveTo>
                  <a:lnTo>
                    <a:pt x="1030" y="44"/>
                  </a:lnTo>
                  <a:lnTo>
                    <a:pt x="1047" y="41"/>
                  </a:lnTo>
                  <a:lnTo>
                    <a:pt x="1065" y="39"/>
                  </a:lnTo>
                  <a:lnTo>
                    <a:pt x="1100" y="34"/>
                  </a:lnTo>
                  <a:lnTo>
                    <a:pt x="1117" y="32"/>
                  </a:lnTo>
                  <a:lnTo>
                    <a:pt x="1135" y="29"/>
                  </a:lnTo>
                  <a:lnTo>
                    <a:pt x="1137" y="29"/>
                  </a:lnTo>
                  <a:lnTo>
                    <a:pt x="1139" y="47"/>
                  </a:lnTo>
                  <a:lnTo>
                    <a:pt x="1137" y="47"/>
                  </a:lnTo>
                  <a:lnTo>
                    <a:pt x="1137" y="47"/>
                  </a:lnTo>
                  <a:lnTo>
                    <a:pt x="1119" y="50"/>
                  </a:lnTo>
                  <a:lnTo>
                    <a:pt x="1119" y="50"/>
                  </a:lnTo>
                  <a:lnTo>
                    <a:pt x="1102" y="52"/>
                  </a:lnTo>
                  <a:lnTo>
                    <a:pt x="1102" y="52"/>
                  </a:lnTo>
                  <a:lnTo>
                    <a:pt x="1067" y="57"/>
                  </a:lnTo>
                  <a:lnTo>
                    <a:pt x="1067" y="57"/>
                  </a:lnTo>
                  <a:lnTo>
                    <a:pt x="1050" y="59"/>
                  </a:lnTo>
                  <a:lnTo>
                    <a:pt x="1050" y="59"/>
                  </a:lnTo>
                  <a:lnTo>
                    <a:pt x="1033" y="62"/>
                  </a:lnTo>
                  <a:lnTo>
                    <a:pt x="1033" y="62"/>
                  </a:lnTo>
                  <a:lnTo>
                    <a:pt x="1032" y="62"/>
                  </a:lnTo>
                  <a:lnTo>
                    <a:pt x="1030" y="44"/>
                  </a:lnTo>
                  <a:close/>
                  <a:moveTo>
                    <a:pt x="1209" y="21"/>
                  </a:moveTo>
                  <a:lnTo>
                    <a:pt x="1222" y="20"/>
                  </a:lnTo>
                  <a:lnTo>
                    <a:pt x="1257" y="16"/>
                  </a:lnTo>
                  <a:lnTo>
                    <a:pt x="1274" y="15"/>
                  </a:lnTo>
                  <a:lnTo>
                    <a:pt x="1291" y="13"/>
                  </a:lnTo>
                  <a:lnTo>
                    <a:pt x="1317" y="11"/>
                  </a:lnTo>
                  <a:lnTo>
                    <a:pt x="1318" y="29"/>
                  </a:lnTo>
                  <a:lnTo>
                    <a:pt x="1293" y="31"/>
                  </a:lnTo>
                  <a:lnTo>
                    <a:pt x="1293" y="31"/>
                  </a:lnTo>
                  <a:lnTo>
                    <a:pt x="1276" y="33"/>
                  </a:lnTo>
                  <a:lnTo>
                    <a:pt x="1276" y="33"/>
                  </a:lnTo>
                  <a:lnTo>
                    <a:pt x="1258" y="34"/>
                  </a:lnTo>
                  <a:lnTo>
                    <a:pt x="1258" y="34"/>
                  </a:lnTo>
                  <a:lnTo>
                    <a:pt x="1223" y="38"/>
                  </a:lnTo>
                  <a:lnTo>
                    <a:pt x="1224" y="38"/>
                  </a:lnTo>
                  <a:lnTo>
                    <a:pt x="1211" y="39"/>
                  </a:lnTo>
                  <a:lnTo>
                    <a:pt x="1209" y="21"/>
                  </a:lnTo>
                  <a:close/>
                  <a:moveTo>
                    <a:pt x="1389" y="7"/>
                  </a:moveTo>
                  <a:lnTo>
                    <a:pt x="1448" y="4"/>
                  </a:lnTo>
                  <a:lnTo>
                    <a:pt x="1466" y="3"/>
                  </a:lnTo>
                  <a:lnTo>
                    <a:pt x="1483" y="2"/>
                  </a:lnTo>
                  <a:lnTo>
                    <a:pt x="1497" y="2"/>
                  </a:lnTo>
                  <a:lnTo>
                    <a:pt x="1497" y="20"/>
                  </a:lnTo>
                  <a:lnTo>
                    <a:pt x="1484" y="20"/>
                  </a:lnTo>
                  <a:lnTo>
                    <a:pt x="1484" y="20"/>
                  </a:lnTo>
                  <a:lnTo>
                    <a:pt x="1467" y="21"/>
                  </a:lnTo>
                  <a:lnTo>
                    <a:pt x="1467" y="21"/>
                  </a:lnTo>
                  <a:lnTo>
                    <a:pt x="1449" y="22"/>
                  </a:lnTo>
                  <a:lnTo>
                    <a:pt x="1449" y="22"/>
                  </a:lnTo>
                  <a:lnTo>
                    <a:pt x="1390" y="25"/>
                  </a:lnTo>
                  <a:lnTo>
                    <a:pt x="1389" y="7"/>
                  </a:lnTo>
                  <a:close/>
                  <a:moveTo>
                    <a:pt x="1569" y="1"/>
                  </a:moveTo>
                  <a:lnTo>
                    <a:pt x="1623" y="0"/>
                  </a:lnTo>
                  <a:lnTo>
                    <a:pt x="1640" y="1"/>
                  </a:lnTo>
                  <a:lnTo>
                    <a:pt x="1678" y="1"/>
                  </a:lnTo>
                  <a:lnTo>
                    <a:pt x="1677" y="19"/>
                  </a:lnTo>
                  <a:lnTo>
                    <a:pt x="1640" y="19"/>
                  </a:lnTo>
                  <a:lnTo>
                    <a:pt x="1640" y="19"/>
                  </a:lnTo>
                  <a:lnTo>
                    <a:pt x="1623" y="18"/>
                  </a:lnTo>
                  <a:lnTo>
                    <a:pt x="1623" y="18"/>
                  </a:lnTo>
                  <a:lnTo>
                    <a:pt x="1569" y="19"/>
                  </a:lnTo>
                  <a:lnTo>
                    <a:pt x="1569" y="1"/>
                  </a:lnTo>
                  <a:close/>
                  <a:moveTo>
                    <a:pt x="1750" y="3"/>
                  </a:moveTo>
                  <a:lnTo>
                    <a:pt x="1762" y="3"/>
                  </a:lnTo>
                  <a:lnTo>
                    <a:pt x="1797" y="5"/>
                  </a:lnTo>
                  <a:lnTo>
                    <a:pt x="1815" y="6"/>
                  </a:lnTo>
                  <a:lnTo>
                    <a:pt x="1850" y="8"/>
                  </a:lnTo>
                  <a:lnTo>
                    <a:pt x="1858" y="8"/>
                  </a:lnTo>
                  <a:lnTo>
                    <a:pt x="1857" y="26"/>
                  </a:lnTo>
                  <a:lnTo>
                    <a:pt x="1849" y="26"/>
                  </a:lnTo>
                  <a:lnTo>
                    <a:pt x="1849" y="26"/>
                  </a:lnTo>
                  <a:lnTo>
                    <a:pt x="1814" y="24"/>
                  </a:lnTo>
                  <a:lnTo>
                    <a:pt x="1814" y="24"/>
                  </a:lnTo>
                  <a:lnTo>
                    <a:pt x="1796" y="23"/>
                  </a:lnTo>
                  <a:lnTo>
                    <a:pt x="1796" y="23"/>
                  </a:lnTo>
                  <a:lnTo>
                    <a:pt x="1762" y="21"/>
                  </a:lnTo>
                  <a:lnTo>
                    <a:pt x="1762" y="21"/>
                  </a:lnTo>
                  <a:lnTo>
                    <a:pt x="1749" y="21"/>
                  </a:lnTo>
                  <a:lnTo>
                    <a:pt x="1750" y="3"/>
                  </a:lnTo>
                  <a:close/>
                  <a:moveTo>
                    <a:pt x="1930" y="14"/>
                  </a:moveTo>
                  <a:lnTo>
                    <a:pt x="1937" y="14"/>
                  </a:lnTo>
                  <a:lnTo>
                    <a:pt x="1954" y="16"/>
                  </a:lnTo>
                  <a:lnTo>
                    <a:pt x="1972" y="17"/>
                  </a:lnTo>
                  <a:lnTo>
                    <a:pt x="1989" y="19"/>
                  </a:lnTo>
                  <a:lnTo>
                    <a:pt x="2007" y="21"/>
                  </a:lnTo>
                  <a:lnTo>
                    <a:pt x="2038" y="24"/>
                  </a:lnTo>
                  <a:lnTo>
                    <a:pt x="2036" y="42"/>
                  </a:lnTo>
                  <a:lnTo>
                    <a:pt x="2005" y="39"/>
                  </a:lnTo>
                  <a:lnTo>
                    <a:pt x="2005" y="39"/>
                  </a:lnTo>
                  <a:lnTo>
                    <a:pt x="1988" y="37"/>
                  </a:lnTo>
                  <a:lnTo>
                    <a:pt x="1988" y="37"/>
                  </a:lnTo>
                  <a:lnTo>
                    <a:pt x="1970" y="35"/>
                  </a:lnTo>
                  <a:lnTo>
                    <a:pt x="1970" y="35"/>
                  </a:lnTo>
                  <a:lnTo>
                    <a:pt x="1953" y="34"/>
                  </a:lnTo>
                  <a:lnTo>
                    <a:pt x="1953" y="34"/>
                  </a:lnTo>
                  <a:lnTo>
                    <a:pt x="1935" y="32"/>
                  </a:lnTo>
                  <a:lnTo>
                    <a:pt x="1936" y="32"/>
                  </a:lnTo>
                  <a:lnTo>
                    <a:pt x="1928" y="32"/>
                  </a:lnTo>
                  <a:lnTo>
                    <a:pt x="1930" y="14"/>
                  </a:lnTo>
                  <a:close/>
                  <a:moveTo>
                    <a:pt x="2109" y="33"/>
                  </a:moveTo>
                  <a:lnTo>
                    <a:pt x="2112" y="33"/>
                  </a:lnTo>
                  <a:lnTo>
                    <a:pt x="2147" y="38"/>
                  </a:lnTo>
                  <a:lnTo>
                    <a:pt x="2164" y="41"/>
                  </a:lnTo>
                  <a:lnTo>
                    <a:pt x="2182" y="44"/>
                  </a:lnTo>
                  <a:lnTo>
                    <a:pt x="2199" y="46"/>
                  </a:lnTo>
                  <a:lnTo>
                    <a:pt x="2216" y="49"/>
                  </a:lnTo>
                  <a:lnTo>
                    <a:pt x="2217" y="49"/>
                  </a:lnTo>
                  <a:lnTo>
                    <a:pt x="2214" y="67"/>
                  </a:lnTo>
                  <a:lnTo>
                    <a:pt x="2213" y="67"/>
                  </a:lnTo>
                  <a:lnTo>
                    <a:pt x="2213" y="67"/>
                  </a:lnTo>
                  <a:lnTo>
                    <a:pt x="2196" y="64"/>
                  </a:lnTo>
                  <a:lnTo>
                    <a:pt x="2196" y="64"/>
                  </a:lnTo>
                  <a:lnTo>
                    <a:pt x="2179" y="61"/>
                  </a:lnTo>
                  <a:lnTo>
                    <a:pt x="2179" y="61"/>
                  </a:lnTo>
                  <a:lnTo>
                    <a:pt x="2161" y="59"/>
                  </a:lnTo>
                  <a:lnTo>
                    <a:pt x="2161" y="59"/>
                  </a:lnTo>
                  <a:lnTo>
                    <a:pt x="2144" y="56"/>
                  </a:lnTo>
                  <a:lnTo>
                    <a:pt x="2144" y="56"/>
                  </a:lnTo>
                  <a:lnTo>
                    <a:pt x="2109" y="51"/>
                  </a:lnTo>
                  <a:lnTo>
                    <a:pt x="2109" y="51"/>
                  </a:lnTo>
                  <a:lnTo>
                    <a:pt x="2107" y="51"/>
                  </a:lnTo>
                  <a:lnTo>
                    <a:pt x="2109" y="33"/>
                  </a:lnTo>
                  <a:close/>
                  <a:moveTo>
                    <a:pt x="2288" y="62"/>
                  </a:moveTo>
                  <a:lnTo>
                    <a:pt x="2304" y="65"/>
                  </a:lnTo>
                  <a:lnTo>
                    <a:pt x="2321" y="69"/>
                  </a:lnTo>
                  <a:lnTo>
                    <a:pt x="2339" y="73"/>
                  </a:lnTo>
                  <a:lnTo>
                    <a:pt x="2356" y="76"/>
                  </a:lnTo>
                  <a:lnTo>
                    <a:pt x="2374" y="80"/>
                  </a:lnTo>
                  <a:lnTo>
                    <a:pt x="2394" y="85"/>
                  </a:lnTo>
                  <a:lnTo>
                    <a:pt x="2390" y="102"/>
                  </a:lnTo>
                  <a:lnTo>
                    <a:pt x="2370" y="98"/>
                  </a:lnTo>
                  <a:lnTo>
                    <a:pt x="2370" y="98"/>
                  </a:lnTo>
                  <a:lnTo>
                    <a:pt x="2352" y="94"/>
                  </a:lnTo>
                  <a:lnTo>
                    <a:pt x="2353" y="94"/>
                  </a:lnTo>
                  <a:lnTo>
                    <a:pt x="2335" y="90"/>
                  </a:lnTo>
                  <a:lnTo>
                    <a:pt x="2335" y="90"/>
                  </a:lnTo>
                  <a:lnTo>
                    <a:pt x="2318" y="86"/>
                  </a:lnTo>
                  <a:lnTo>
                    <a:pt x="2318" y="87"/>
                  </a:lnTo>
                  <a:lnTo>
                    <a:pt x="2300" y="83"/>
                  </a:lnTo>
                  <a:lnTo>
                    <a:pt x="2300" y="83"/>
                  </a:lnTo>
                  <a:lnTo>
                    <a:pt x="2284" y="80"/>
                  </a:lnTo>
                  <a:lnTo>
                    <a:pt x="2288" y="62"/>
                  </a:lnTo>
                  <a:close/>
                  <a:moveTo>
                    <a:pt x="2464" y="102"/>
                  </a:moveTo>
                  <a:lnTo>
                    <a:pt x="2479" y="106"/>
                  </a:lnTo>
                  <a:lnTo>
                    <a:pt x="2496" y="111"/>
                  </a:lnTo>
                  <a:lnTo>
                    <a:pt x="2514" y="116"/>
                  </a:lnTo>
                  <a:lnTo>
                    <a:pt x="2568" y="134"/>
                  </a:lnTo>
                  <a:lnTo>
                    <a:pt x="2562" y="151"/>
                  </a:lnTo>
                  <a:lnTo>
                    <a:pt x="2509" y="133"/>
                  </a:lnTo>
                  <a:lnTo>
                    <a:pt x="2509" y="133"/>
                  </a:lnTo>
                  <a:lnTo>
                    <a:pt x="2492" y="128"/>
                  </a:lnTo>
                  <a:lnTo>
                    <a:pt x="2492" y="128"/>
                  </a:lnTo>
                  <a:lnTo>
                    <a:pt x="2474" y="123"/>
                  </a:lnTo>
                  <a:lnTo>
                    <a:pt x="2474" y="123"/>
                  </a:lnTo>
                  <a:lnTo>
                    <a:pt x="2459" y="119"/>
                  </a:lnTo>
                  <a:lnTo>
                    <a:pt x="2464" y="102"/>
                  </a:lnTo>
                  <a:close/>
                  <a:moveTo>
                    <a:pt x="2636" y="156"/>
                  </a:moveTo>
                  <a:lnTo>
                    <a:pt x="2689" y="174"/>
                  </a:lnTo>
                  <a:lnTo>
                    <a:pt x="2707" y="181"/>
                  </a:lnTo>
                  <a:lnTo>
                    <a:pt x="2738" y="194"/>
                  </a:lnTo>
                  <a:lnTo>
                    <a:pt x="2732" y="210"/>
                  </a:lnTo>
                  <a:lnTo>
                    <a:pt x="2700" y="197"/>
                  </a:lnTo>
                  <a:lnTo>
                    <a:pt x="2700" y="197"/>
                  </a:lnTo>
                  <a:lnTo>
                    <a:pt x="2683" y="190"/>
                  </a:lnTo>
                  <a:lnTo>
                    <a:pt x="2683" y="191"/>
                  </a:lnTo>
                  <a:lnTo>
                    <a:pt x="2631" y="173"/>
                  </a:lnTo>
                  <a:lnTo>
                    <a:pt x="2636" y="156"/>
                  </a:lnTo>
                  <a:close/>
                  <a:moveTo>
                    <a:pt x="2805" y="223"/>
                  </a:moveTo>
                  <a:lnTo>
                    <a:pt x="2812" y="227"/>
                  </a:lnTo>
                  <a:lnTo>
                    <a:pt x="2830" y="236"/>
                  </a:lnTo>
                  <a:lnTo>
                    <a:pt x="2847" y="245"/>
                  </a:lnTo>
                  <a:lnTo>
                    <a:pt x="2865" y="254"/>
                  </a:lnTo>
                  <a:lnTo>
                    <a:pt x="2882" y="264"/>
                  </a:lnTo>
                  <a:lnTo>
                    <a:pt x="2900" y="274"/>
                  </a:lnTo>
                  <a:lnTo>
                    <a:pt x="2901" y="275"/>
                  </a:lnTo>
                  <a:lnTo>
                    <a:pt x="2891" y="290"/>
                  </a:lnTo>
                  <a:lnTo>
                    <a:pt x="2891" y="290"/>
                  </a:lnTo>
                  <a:lnTo>
                    <a:pt x="2891" y="290"/>
                  </a:lnTo>
                  <a:lnTo>
                    <a:pt x="2873" y="280"/>
                  </a:lnTo>
                  <a:lnTo>
                    <a:pt x="2874" y="280"/>
                  </a:lnTo>
                  <a:lnTo>
                    <a:pt x="2856" y="270"/>
                  </a:lnTo>
                  <a:lnTo>
                    <a:pt x="2856" y="270"/>
                  </a:lnTo>
                  <a:lnTo>
                    <a:pt x="2839" y="261"/>
                  </a:lnTo>
                  <a:lnTo>
                    <a:pt x="2839" y="261"/>
                  </a:lnTo>
                  <a:lnTo>
                    <a:pt x="2821" y="252"/>
                  </a:lnTo>
                  <a:lnTo>
                    <a:pt x="2822" y="252"/>
                  </a:lnTo>
                  <a:lnTo>
                    <a:pt x="2804" y="243"/>
                  </a:lnTo>
                  <a:lnTo>
                    <a:pt x="2804" y="243"/>
                  </a:lnTo>
                  <a:lnTo>
                    <a:pt x="2797" y="240"/>
                  </a:lnTo>
                  <a:lnTo>
                    <a:pt x="2805" y="223"/>
                  </a:lnTo>
                  <a:close/>
                  <a:moveTo>
                    <a:pt x="2961" y="315"/>
                  </a:moveTo>
                  <a:lnTo>
                    <a:pt x="2988" y="334"/>
                  </a:lnTo>
                  <a:lnTo>
                    <a:pt x="3006" y="348"/>
                  </a:lnTo>
                  <a:lnTo>
                    <a:pt x="3024" y="363"/>
                  </a:lnTo>
                  <a:lnTo>
                    <a:pt x="3045" y="385"/>
                  </a:lnTo>
                  <a:lnTo>
                    <a:pt x="3032" y="397"/>
                  </a:lnTo>
                  <a:lnTo>
                    <a:pt x="3011" y="376"/>
                  </a:lnTo>
                  <a:lnTo>
                    <a:pt x="3012" y="376"/>
                  </a:lnTo>
                  <a:lnTo>
                    <a:pt x="2995" y="362"/>
                  </a:lnTo>
                  <a:lnTo>
                    <a:pt x="2995" y="362"/>
                  </a:lnTo>
                  <a:lnTo>
                    <a:pt x="2977" y="348"/>
                  </a:lnTo>
                  <a:lnTo>
                    <a:pt x="2978" y="348"/>
                  </a:lnTo>
                  <a:lnTo>
                    <a:pt x="2951" y="330"/>
                  </a:lnTo>
                  <a:lnTo>
                    <a:pt x="2961" y="315"/>
                  </a:lnTo>
                  <a:close/>
                  <a:moveTo>
                    <a:pt x="3096" y="438"/>
                  </a:moveTo>
                  <a:lnTo>
                    <a:pt x="3113" y="463"/>
                  </a:lnTo>
                  <a:lnTo>
                    <a:pt x="3132" y="493"/>
                  </a:lnTo>
                  <a:lnTo>
                    <a:pt x="3143" y="537"/>
                  </a:lnTo>
                  <a:lnTo>
                    <a:pt x="3126" y="541"/>
                  </a:lnTo>
                  <a:lnTo>
                    <a:pt x="3115" y="499"/>
                  </a:lnTo>
                  <a:lnTo>
                    <a:pt x="3116" y="501"/>
                  </a:lnTo>
                  <a:lnTo>
                    <a:pt x="3098" y="472"/>
                  </a:lnTo>
                  <a:lnTo>
                    <a:pt x="3098" y="473"/>
                  </a:lnTo>
                  <a:lnTo>
                    <a:pt x="3081" y="448"/>
                  </a:lnTo>
                  <a:lnTo>
                    <a:pt x="3096" y="438"/>
                  </a:lnTo>
                  <a:close/>
                  <a:moveTo>
                    <a:pt x="3162" y="606"/>
                  </a:moveTo>
                  <a:lnTo>
                    <a:pt x="3167" y="624"/>
                  </a:lnTo>
                  <a:lnTo>
                    <a:pt x="3149" y="628"/>
                  </a:lnTo>
                  <a:lnTo>
                    <a:pt x="3145" y="611"/>
                  </a:lnTo>
                  <a:lnTo>
                    <a:pt x="3162" y="606"/>
                  </a:lnTo>
                  <a:close/>
                </a:path>
              </a:pathLst>
            </a:custGeom>
            <a:solidFill>
              <a:srgbClr val="FFFFFF"/>
            </a:solidFill>
            <a:ln w="1588" cap="flat">
              <a:solidFill>
                <a:srgbClr val="FFFFFF"/>
              </a:solidFill>
              <a:prstDash val="solid"/>
              <a:bevel/>
              <a:headEnd/>
              <a:tailEnd/>
            </a:ln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" name="Rectangle 337"/>
            <p:cNvSpPr>
              <a:spLocks noChangeArrowheads="1"/>
            </p:cNvSpPr>
            <p:nvPr/>
          </p:nvSpPr>
          <p:spPr bwMode="auto">
            <a:xfrm>
              <a:off x="596" y="2243"/>
              <a:ext cx="30" cy="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11" name="Freeform 340"/>
          <p:cNvSpPr>
            <a:spLocks noEditPoints="1"/>
          </p:cNvSpPr>
          <p:nvPr/>
        </p:nvSpPr>
        <p:spPr bwMode="auto">
          <a:xfrm>
            <a:off x="4607439" y="1344221"/>
            <a:ext cx="102395" cy="7481888"/>
          </a:xfrm>
          <a:custGeom>
            <a:avLst/>
            <a:gdLst>
              <a:gd name="T0" fmla="*/ 19 w 43"/>
              <a:gd name="T1" fmla="*/ 108 h 3142"/>
              <a:gd name="T2" fmla="*/ 0 w 43"/>
              <a:gd name="T3" fmla="*/ 0 h 3142"/>
              <a:gd name="T4" fmla="*/ 20 w 43"/>
              <a:gd name="T5" fmla="*/ 180 h 3142"/>
              <a:gd name="T6" fmla="*/ 3 w 43"/>
              <a:gd name="T7" fmla="*/ 287 h 3142"/>
              <a:gd name="T8" fmla="*/ 20 w 43"/>
              <a:gd name="T9" fmla="*/ 180 h 3142"/>
              <a:gd name="T10" fmla="*/ 22 w 43"/>
              <a:gd name="T11" fmla="*/ 467 h 3142"/>
              <a:gd name="T12" fmla="*/ 3 w 43"/>
              <a:gd name="T13" fmla="*/ 359 h 3142"/>
              <a:gd name="T14" fmla="*/ 23 w 43"/>
              <a:gd name="T15" fmla="*/ 539 h 3142"/>
              <a:gd name="T16" fmla="*/ 6 w 43"/>
              <a:gd name="T17" fmla="*/ 647 h 3142"/>
              <a:gd name="T18" fmla="*/ 23 w 43"/>
              <a:gd name="T19" fmla="*/ 539 h 3142"/>
              <a:gd name="T20" fmla="*/ 25 w 43"/>
              <a:gd name="T21" fmla="*/ 827 h 3142"/>
              <a:gd name="T22" fmla="*/ 6 w 43"/>
              <a:gd name="T23" fmla="*/ 719 h 3142"/>
              <a:gd name="T24" fmla="*/ 25 w 43"/>
              <a:gd name="T25" fmla="*/ 899 h 3142"/>
              <a:gd name="T26" fmla="*/ 8 w 43"/>
              <a:gd name="T27" fmla="*/ 1007 h 3142"/>
              <a:gd name="T28" fmla="*/ 25 w 43"/>
              <a:gd name="T29" fmla="*/ 899 h 3142"/>
              <a:gd name="T30" fmla="*/ 28 w 43"/>
              <a:gd name="T31" fmla="*/ 1186 h 3142"/>
              <a:gd name="T32" fmla="*/ 9 w 43"/>
              <a:gd name="T33" fmla="*/ 1079 h 3142"/>
              <a:gd name="T34" fmla="*/ 28 w 43"/>
              <a:gd name="T35" fmla="*/ 1258 h 3142"/>
              <a:gd name="T36" fmla="*/ 11 w 43"/>
              <a:gd name="T37" fmla="*/ 1366 h 3142"/>
              <a:gd name="T38" fmla="*/ 28 w 43"/>
              <a:gd name="T39" fmla="*/ 1258 h 3142"/>
              <a:gd name="T40" fmla="*/ 30 w 43"/>
              <a:gd name="T41" fmla="*/ 1546 h 3142"/>
              <a:gd name="T42" fmla="*/ 12 w 43"/>
              <a:gd name="T43" fmla="*/ 1438 h 3142"/>
              <a:gd name="T44" fmla="*/ 31 w 43"/>
              <a:gd name="T45" fmla="*/ 1618 h 3142"/>
              <a:gd name="T46" fmla="*/ 14 w 43"/>
              <a:gd name="T47" fmla="*/ 1726 h 3142"/>
              <a:gd name="T48" fmla="*/ 31 w 43"/>
              <a:gd name="T49" fmla="*/ 1618 h 3142"/>
              <a:gd name="T50" fmla="*/ 33 w 43"/>
              <a:gd name="T51" fmla="*/ 1905 h 3142"/>
              <a:gd name="T52" fmla="*/ 14 w 43"/>
              <a:gd name="T53" fmla="*/ 1798 h 3142"/>
              <a:gd name="T54" fmla="*/ 34 w 43"/>
              <a:gd name="T55" fmla="*/ 1977 h 3142"/>
              <a:gd name="T56" fmla="*/ 16 w 43"/>
              <a:gd name="T57" fmla="*/ 2085 h 3142"/>
              <a:gd name="T58" fmla="*/ 34 w 43"/>
              <a:gd name="T59" fmla="*/ 1977 h 3142"/>
              <a:gd name="T60" fmla="*/ 36 w 43"/>
              <a:gd name="T61" fmla="*/ 2265 h 3142"/>
              <a:gd name="T62" fmla="*/ 17 w 43"/>
              <a:gd name="T63" fmla="*/ 2157 h 3142"/>
              <a:gd name="T64" fmla="*/ 36 w 43"/>
              <a:gd name="T65" fmla="*/ 2337 h 3142"/>
              <a:gd name="T66" fmla="*/ 19 w 43"/>
              <a:gd name="T67" fmla="*/ 2445 h 3142"/>
              <a:gd name="T68" fmla="*/ 36 w 43"/>
              <a:gd name="T69" fmla="*/ 2337 h 3142"/>
              <a:gd name="T70" fmla="*/ 39 w 43"/>
              <a:gd name="T71" fmla="*/ 2624 h 3142"/>
              <a:gd name="T72" fmla="*/ 20 w 43"/>
              <a:gd name="T73" fmla="*/ 2517 h 3142"/>
              <a:gd name="T74" fmla="*/ 39 w 43"/>
              <a:gd name="T75" fmla="*/ 2696 h 3142"/>
              <a:gd name="T76" fmla="*/ 22 w 43"/>
              <a:gd name="T77" fmla="*/ 2804 h 3142"/>
              <a:gd name="T78" fmla="*/ 39 w 43"/>
              <a:gd name="T79" fmla="*/ 2696 h 3142"/>
              <a:gd name="T80" fmla="*/ 41 w 43"/>
              <a:gd name="T81" fmla="*/ 2984 h 3142"/>
              <a:gd name="T82" fmla="*/ 23 w 43"/>
              <a:gd name="T83" fmla="*/ 2876 h 3142"/>
              <a:gd name="T84" fmla="*/ 42 w 43"/>
              <a:gd name="T85" fmla="*/ 3056 h 3142"/>
              <a:gd name="T86" fmla="*/ 25 w 43"/>
              <a:gd name="T87" fmla="*/ 3142 h 3142"/>
              <a:gd name="T88" fmla="*/ 42 w 43"/>
              <a:gd name="T89" fmla="*/ 3056 h 31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43" h="3142">
                <a:moveTo>
                  <a:pt x="18" y="0"/>
                </a:moveTo>
                <a:lnTo>
                  <a:pt x="19" y="108"/>
                </a:lnTo>
                <a:lnTo>
                  <a:pt x="1" y="108"/>
                </a:lnTo>
                <a:lnTo>
                  <a:pt x="0" y="0"/>
                </a:lnTo>
                <a:lnTo>
                  <a:pt x="18" y="0"/>
                </a:lnTo>
                <a:close/>
                <a:moveTo>
                  <a:pt x="20" y="180"/>
                </a:moveTo>
                <a:lnTo>
                  <a:pt x="21" y="287"/>
                </a:lnTo>
                <a:lnTo>
                  <a:pt x="3" y="287"/>
                </a:lnTo>
                <a:lnTo>
                  <a:pt x="2" y="180"/>
                </a:lnTo>
                <a:lnTo>
                  <a:pt x="20" y="180"/>
                </a:lnTo>
                <a:close/>
                <a:moveTo>
                  <a:pt x="21" y="359"/>
                </a:moveTo>
                <a:lnTo>
                  <a:pt x="22" y="467"/>
                </a:lnTo>
                <a:lnTo>
                  <a:pt x="4" y="467"/>
                </a:lnTo>
                <a:lnTo>
                  <a:pt x="3" y="359"/>
                </a:lnTo>
                <a:lnTo>
                  <a:pt x="21" y="359"/>
                </a:lnTo>
                <a:close/>
                <a:moveTo>
                  <a:pt x="23" y="539"/>
                </a:moveTo>
                <a:lnTo>
                  <a:pt x="24" y="647"/>
                </a:lnTo>
                <a:lnTo>
                  <a:pt x="6" y="647"/>
                </a:lnTo>
                <a:lnTo>
                  <a:pt x="5" y="539"/>
                </a:lnTo>
                <a:lnTo>
                  <a:pt x="23" y="539"/>
                </a:lnTo>
                <a:close/>
                <a:moveTo>
                  <a:pt x="24" y="719"/>
                </a:moveTo>
                <a:lnTo>
                  <a:pt x="25" y="827"/>
                </a:lnTo>
                <a:lnTo>
                  <a:pt x="7" y="827"/>
                </a:lnTo>
                <a:lnTo>
                  <a:pt x="6" y="719"/>
                </a:lnTo>
                <a:lnTo>
                  <a:pt x="24" y="719"/>
                </a:lnTo>
                <a:close/>
                <a:moveTo>
                  <a:pt x="25" y="899"/>
                </a:moveTo>
                <a:lnTo>
                  <a:pt x="26" y="1006"/>
                </a:lnTo>
                <a:lnTo>
                  <a:pt x="8" y="1007"/>
                </a:lnTo>
                <a:lnTo>
                  <a:pt x="7" y="899"/>
                </a:lnTo>
                <a:lnTo>
                  <a:pt x="25" y="899"/>
                </a:lnTo>
                <a:close/>
                <a:moveTo>
                  <a:pt x="27" y="1078"/>
                </a:moveTo>
                <a:lnTo>
                  <a:pt x="28" y="1186"/>
                </a:lnTo>
                <a:lnTo>
                  <a:pt x="10" y="1186"/>
                </a:lnTo>
                <a:lnTo>
                  <a:pt x="9" y="1079"/>
                </a:lnTo>
                <a:lnTo>
                  <a:pt x="27" y="1078"/>
                </a:lnTo>
                <a:close/>
                <a:moveTo>
                  <a:pt x="28" y="1258"/>
                </a:moveTo>
                <a:lnTo>
                  <a:pt x="29" y="1366"/>
                </a:lnTo>
                <a:lnTo>
                  <a:pt x="11" y="1366"/>
                </a:lnTo>
                <a:lnTo>
                  <a:pt x="10" y="1258"/>
                </a:lnTo>
                <a:lnTo>
                  <a:pt x="28" y="1258"/>
                </a:lnTo>
                <a:close/>
                <a:moveTo>
                  <a:pt x="30" y="1438"/>
                </a:moveTo>
                <a:lnTo>
                  <a:pt x="30" y="1546"/>
                </a:lnTo>
                <a:lnTo>
                  <a:pt x="12" y="1546"/>
                </a:lnTo>
                <a:lnTo>
                  <a:pt x="12" y="1438"/>
                </a:lnTo>
                <a:lnTo>
                  <a:pt x="30" y="1438"/>
                </a:lnTo>
                <a:close/>
                <a:moveTo>
                  <a:pt x="31" y="1618"/>
                </a:moveTo>
                <a:lnTo>
                  <a:pt x="32" y="1725"/>
                </a:lnTo>
                <a:lnTo>
                  <a:pt x="14" y="1726"/>
                </a:lnTo>
                <a:lnTo>
                  <a:pt x="13" y="1618"/>
                </a:lnTo>
                <a:lnTo>
                  <a:pt x="31" y="1618"/>
                </a:lnTo>
                <a:close/>
                <a:moveTo>
                  <a:pt x="32" y="1797"/>
                </a:moveTo>
                <a:lnTo>
                  <a:pt x="33" y="1905"/>
                </a:lnTo>
                <a:lnTo>
                  <a:pt x="15" y="1905"/>
                </a:lnTo>
                <a:lnTo>
                  <a:pt x="14" y="1798"/>
                </a:lnTo>
                <a:lnTo>
                  <a:pt x="32" y="1797"/>
                </a:lnTo>
                <a:close/>
                <a:moveTo>
                  <a:pt x="34" y="1977"/>
                </a:moveTo>
                <a:lnTo>
                  <a:pt x="34" y="2085"/>
                </a:lnTo>
                <a:lnTo>
                  <a:pt x="16" y="2085"/>
                </a:lnTo>
                <a:lnTo>
                  <a:pt x="16" y="1977"/>
                </a:lnTo>
                <a:lnTo>
                  <a:pt x="34" y="1977"/>
                </a:lnTo>
                <a:close/>
                <a:moveTo>
                  <a:pt x="35" y="2157"/>
                </a:moveTo>
                <a:lnTo>
                  <a:pt x="36" y="2265"/>
                </a:lnTo>
                <a:lnTo>
                  <a:pt x="18" y="2265"/>
                </a:lnTo>
                <a:lnTo>
                  <a:pt x="17" y="2157"/>
                </a:lnTo>
                <a:lnTo>
                  <a:pt x="35" y="2157"/>
                </a:lnTo>
                <a:close/>
                <a:moveTo>
                  <a:pt x="36" y="2337"/>
                </a:moveTo>
                <a:lnTo>
                  <a:pt x="37" y="2445"/>
                </a:lnTo>
                <a:lnTo>
                  <a:pt x="19" y="2445"/>
                </a:lnTo>
                <a:lnTo>
                  <a:pt x="18" y="2337"/>
                </a:lnTo>
                <a:lnTo>
                  <a:pt x="36" y="2337"/>
                </a:lnTo>
                <a:close/>
                <a:moveTo>
                  <a:pt x="38" y="2516"/>
                </a:moveTo>
                <a:lnTo>
                  <a:pt x="39" y="2624"/>
                </a:lnTo>
                <a:lnTo>
                  <a:pt x="21" y="2624"/>
                </a:lnTo>
                <a:lnTo>
                  <a:pt x="20" y="2517"/>
                </a:lnTo>
                <a:lnTo>
                  <a:pt x="38" y="2516"/>
                </a:lnTo>
                <a:close/>
                <a:moveTo>
                  <a:pt x="39" y="2696"/>
                </a:moveTo>
                <a:lnTo>
                  <a:pt x="40" y="2804"/>
                </a:lnTo>
                <a:lnTo>
                  <a:pt x="22" y="2804"/>
                </a:lnTo>
                <a:lnTo>
                  <a:pt x="21" y="2696"/>
                </a:lnTo>
                <a:lnTo>
                  <a:pt x="39" y="2696"/>
                </a:lnTo>
                <a:close/>
                <a:moveTo>
                  <a:pt x="41" y="2876"/>
                </a:moveTo>
                <a:lnTo>
                  <a:pt x="41" y="2984"/>
                </a:lnTo>
                <a:lnTo>
                  <a:pt x="23" y="2984"/>
                </a:lnTo>
                <a:lnTo>
                  <a:pt x="23" y="2876"/>
                </a:lnTo>
                <a:lnTo>
                  <a:pt x="41" y="2876"/>
                </a:lnTo>
                <a:close/>
                <a:moveTo>
                  <a:pt x="42" y="3056"/>
                </a:moveTo>
                <a:lnTo>
                  <a:pt x="43" y="3142"/>
                </a:lnTo>
                <a:lnTo>
                  <a:pt x="25" y="3142"/>
                </a:lnTo>
                <a:lnTo>
                  <a:pt x="24" y="3056"/>
                </a:lnTo>
                <a:lnTo>
                  <a:pt x="42" y="3056"/>
                </a:lnTo>
                <a:close/>
              </a:path>
            </a:pathLst>
          </a:custGeom>
          <a:solidFill>
            <a:srgbClr val="FFFFFF"/>
          </a:solidFill>
          <a:ln w="1588" cap="flat">
            <a:solidFill>
              <a:srgbClr val="FFFFFF"/>
            </a:solidFill>
            <a:prstDash val="solid"/>
            <a:bevel/>
            <a:headEnd/>
            <a:tailEnd/>
          </a:ln>
        </p:spPr>
        <p:txBody>
          <a:bodyPr vert="horz" wrap="square" lIns="137160" tIns="68580" rIns="137160" bIns="68580" numCol="1" anchor="t" anchorCtr="0" compatLnSpc="1">
            <a:prstTxWarp prst="textNoShape">
              <a:avLst/>
            </a:prstTxWarp>
          </a:bodyPr>
          <a:lstStyle/>
          <a:p>
            <a:pPr defTabSz="1371600"/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" name="Oval 341"/>
          <p:cNvSpPr>
            <a:spLocks noChangeArrowheads="1"/>
          </p:cNvSpPr>
          <p:nvPr/>
        </p:nvSpPr>
        <p:spPr bwMode="auto">
          <a:xfrm>
            <a:off x="4666971" y="8804677"/>
            <a:ext cx="42863" cy="42863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137160" tIns="68580" rIns="137160" bIns="68580" numCol="1" anchor="t" anchorCtr="0" compatLnSpc="1">
            <a:prstTxWarp prst="textNoShape">
              <a:avLst/>
            </a:prstTxWarp>
          </a:bodyPr>
          <a:lstStyle/>
          <a:p>
            <a:pPr defTabSz="1371600"/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3" name="Oval 342"/>
          <p:cNvSpPr>
            <a:spLocks noChangeArrowheads="1"/>
          </p:cNvSpPr>
          <p:nvPr/>
        </p:nvSpPr>
        <p:spPr bwMode="auto">
          <a:xfrm>
            <a:off x="4609821" y="1322789"/>
            <a:ext cx="42863" cy="42863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137160" tIns="68580" rIns="137160" bIns="68580" numCol="1" anchor="t" anchorCtr="0" compatLnSpc="1">
            <a:prstTxWarp prst="textNoShape">
              <a:avLst/>
            </a:prstTxWarp>
          </a:bodyPr>
          <a:lstStyle/>
          <a:p>
            <a:pPr defTabSz="1371600"/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4" name="Group 345"/>
          <p:cNvGrpSpPr>
            <a:grpSpLocks/>
          </p:cNvGrpSpPr>
          <p:nvPr/>
        </p:nvGrpSpPr>
        <p:grpSpPr bwMode="auto">
          <a:xfrm>
            <a:off x="4600295" y="5028014"/>
            <a:ext cx="116682" cy="114300"/>
            <a:chOff x="2161" y="2222"/>
            <a:chExt cx="49" cy="48"/>
          </a:xfrm>
        </p:grpSpPr>
        <p:sp>
          <p:nvSpPr>
            <p:cNvPr id="15" name="Oval 343"/>
            <p:cNvSpPr>
              <a:spLocks noChangeArrowheads="1"/>
            </p:cNvSpPr>
            <p:nvPr/>
          </p:nvSpPr>
          <p:spPr bwMode="auto">
            <a:xfrm>
              <a:off x="2162" y="2222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" name="Oval 344"/>
            <p:cNvSpPr>
              <a:spLocks noChangeArrowheads="1"/>
            </p:cNvSpPr>
            <p:nvPr/>
          </p:nvSpPr>
          <p:spPr bwMode="auto">
            <a:xfrm>
              <a:off x="2161" y="2222"/>
              <a:ext cx="49" cy="48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8" name="Group 335"/>
          <p:cNvGrpSpPr>
            <a:grpSpLocks/>
          </p:cNvGrpSpPr>
          <p:nvPr/>
        </p:nvGrpSpPr>
        <p:grpSpPr bwMode="auto">
          <a:xfrm>
            <a:off x="873638" y="5056589"/>
            <a:ext cx="7534275" cy="1526382"/>
            <a:chOff x="596" y="2234"/>
            <a:chExt cx="3164" cy="641"/>
          </a:xfrm>
        </p:grpSpPr>
        <p:sp>
          <p:nvSpPr>
            <p:cNvPr id="19" name="Freeform 333"/>
            <p:cNvSpPr>
              <a:spLocks/>
            </p:cNvSpPr>
            <p:nvPr/>
          </p:nvSpPr>
          <p:spPr bwMode="auto">
            <a:xfrm>
              <a:off x="611" y="2234"/>
              <a:ext cx="3149" cy="641"/>
            </a:xfrm>
            <a:custGeom>
              <a:avLst/>
              <a:gdLst>
                <a:gd name="T0" fmla="*/ 18 w 3149"/>
                <a:gd name="T1" fmla="*/ 117 h 641"/>
                <a:gd name="T2" fmla="*/ 53 w 3149"/>
                <a:gd name="T3" fmla="*/ 184 h 641"/>
                <a:gd name="T4" fmla="*/ 88 w 3149"/>
                <a:gd name="T5" fmla="*/ 229 h 641"/>
                <a:gd name="T6" fmla="*/ 141 w 3149"/>
                <a:gd name="T7" fmla="*/ 281 h 641"/>
                <a:gd name="T8" fmla="*/ 176 w 3149"/>
                <a:gd name="T9" fmla="*/ 310 h 641"/>
                <a:gd name="T10" fmla="*/ 281 w 3149"/>
                <a:gd name="T11" fmla="*/ 379 h 641"/>
                <a:gd name="T12" fmla="*/ 316 w 3149"/>
                <a:gd name="T13" fmla="*/ 398 h 641"/>
                <a:gd name="T14" fmla="*/ 351 w 3149"/>
                <a:gd name="T15" fmla="*/ 416 h 641"/>
                <a:gd name="T16" fmla="*/ 403 w 3149"/>
                <a:gd name="T17" fmla="*/ 440 h 641"/>
                <a:gd name="T18" fmla="*/ 491 w 3149"/>
                <a:gd name="T19" fmla="*/ 475 h 641"/>
                <a:gd name="T20" fmla="*/ 665 w 3149"/>
                <a:gd name="T21" fmla="*/ 531 h 641"/>
                <a:gd name="T22" fmla="*/ 735 w 3149"/>
                <a:gd name="T23" fmla="*/ 549 h 641"/>
                <a:gd name="T24" fmla="*/ 787 w 3149"/>
                <a:gd name="T25" fmla="*/ 561 h 641"/>
                <a:gd name="T26" fmla="*/ 840 w 3149"/>
                <a:gd name="T27" fmla="*/ 573 h 641"/>
                <a:gd name="T28" fmla="*/ 874 w 3149"/>
                <a:gd name="T29" fmla="*/ 579 h 641"/>
                <a:gd name="T30" fmla="*/ 909 w 3149"/>
                <a:gd name="T31" fmla="*/ 586 h 641"/>
                <a:gd name="T32" fmla="*/ 944 w 3149"/>
                <a:gd name="T33" fmla="*/ 592 h 641"/>
                <a:gd name="T34" fmla="*/ 979 w 3149"/>
                <a:gd name="T35" fmla="*/ 598 h 641"/>
                <a:gd name="T36" fmla="*/ 1014 w 3149"/>
                <a:gd name="T37" fmla="*/ 603 h 641"/>
                <a:gd name="T38" fmla="*/ 1049 w 3149"/>
                <a:gd name="T39" fmla="*/ 608 h 641"/>
                <a:gd name="T40" fmla="*/ 1084 w 3149"/>
                <a:gd name="T41" fmla="*/ 612 h 641"/>
                <a:gd name="T42" fmla="*/ 1136 w 3149"/>
                <a:gd name="T43" fmla="*/ 619 h 641"/>
                <a:gd name="T44" fmla="*/ 1206 w 3149"/>
                <a:gd name="T45" fmla="*/ 625 h 641"/>
                <a:gd name="T46" fmla="*/ 1293 w 3149"/>
                <a:gd name="T47" fmla="*/ 632 h 641"/>
                <a:gd name="T48" fmla="*/ 1380 w 3149"/>
                <a:gd name="T49" fmla="*/ 637 h 641"/>
                <a:gd name="T50" fmla="*/ 1415 w 3149"/>
                <a:gd name="T51" fmla="*/ 638 h 641"/>
                <a:gd name="T52" fmla="*/ 1571 w 3149"/>
                <a:gd name="T53" fmla="*/ 641 h 641"/>
                <a:gd name="T54" fmla="*/ 1693 w 3149"/>
                <a:gd name="T55" fmla="*/ 638 h 641"/>
                <a:gd name="T56" fmla="*/ 1745 w 3149"/>
                <a:gd name="T57" fmla="*/ 636 h 641"/>
                <a:gd name="T58" fmla="*/ 1815 w 3149"/>
                <a:gd name="T59" fmla="*/ 632 h 641"/>
                <a:gd name="T60" fmla="*/ 1902 w 3149"/>
                <a:gd name="T61" fmla="*/ 625 h 641"/>
                <a:gd name="T62" fmla="*/ 1954 w 3149"/>
                <a:gd name="T63" fmla="*/ 620 h 641"/>
                <a:gd name="T64" fmla="*/ 2006 w 3149"/>
                <a:gd name="T65" fmla="*/ 614 h 641"/>
                <a:gd name="T66" fmla="*/ 2058 w 3149"/>
                <a:gd name="T67" fmla="*/ 607 h 641"/>
                <a:gd name="T68" fmla="*/ 2093 w 3149"/>
                <a:gd name="T69" fmla="*/ 602 h 641"/>
                <a:gd name="T70" fmla="*/ 2145 w 3149"/>
                <a:gd name="T71" fmla="*/ 594 h 641"/>
                <a:gd name="T72" fmla="*/ 2180 w 3149"/>
                <a:gd name="T73" fmla="*/ 588 h 641"/>
                <a:gd name="T74" fmla="*/ 2215 w 3149"/>
                <a:gd name="T75" fmla="*/ 582 h 641"/>
                <a:gd name="T76" fmla="*/ 2267 w 3149"/>
                <a:gd name="T77" fmla="*/ 572 h 641"/>
                <a:gd name="T78" fmla="*/ 2302 w 3149"/>
                <a:gd name="T79" fmla="*/ 565 h 641"/>
                <a:gd name="T80" fmla="*/ 2354 w 3149"/>
                <a:gd name="T81" fmla="*/ 553 h 641"/>
                <a:gd name="T82" fmla="*/ 2388 w 3149"/>
                <a:gd name="T83" fmla="*/ 545 h 641"/>
                <a:gd name="T84" fmla="*/ 2423 w 3149"/>
                <a:gd name="T85" fmla="*/ 536 h 641"/>
                <a:gd name="T86" fmla="*/ 2527 w 3149"/>
                <a:gd name="T87" fmla="*/ 506 h 641"/>
                <a:gd name="T88" fmla="*/ 2562 w 3149"/>
                <a:gd name="T89" fmla="*/ 495 h 641"/>
                <a:gd name="T90" fmla="*/ 2666 w 3149"/>
                <a:gd name="T91" fmla="*/ 458 h 641"/>
                <a:gd name="T92" fmla="*/ 2718 w 3149"/>
                <a:gd name="T93" fmla="*/ 437 h 641"/>
                <a:gd name="T94" fmla="*/ 2753 w 3149"/>
                <a:gd name="T95" fmla="*/ 421 h 641"/>
                <a:gd name="T96" fmla="*/ 2805 w 3149"/>
                <a:gd name="T97" fmla="*/ 396 h 641"/>
                <a:gd name="T98" fmla="*/ 2857 w 3149"/>
                <a:gd name="T99" fmla="*/ 368 h 641"/>
                <a:gd name="T100" fmla="*/ 2996 w 3149"/>
                <a:gd name="T101" fmla="*/ 274 h 641"/>
                <a:gd name="T102" fmla="*/ 3030 w 3149"/>
                <a:gd name="T103" fmla="*/ 242 h 641"/>
                <a:gd name="T104" fmla="*/ 3065 w 3149"/>
                <a:gd name="T105" fmla="*/ 206 h 641"/>
                <a:gd name="T106" fmla="*/ 3099 w 3149"/>
                <a:gd name="T107" fmla="*/ 159 h 641"/>
                <a:gd name="T108" fmla="*/ 3149 w 3149"/>
                <a:gd name="T109" fmla="*/ 0 h 6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3149" h="641">
                  <a:moveTo>
                    <a:pt x="0" y="24"/>
                  </a:moveTo>
                  <a:lnTo>
                    <a:pt x="18" y="117"/>
                  </a:lnTo>
                  <a:lnTo>
                    <a:pt x="36" y="155"/>
                  </a:lnTo>
                  <a:lnTo>
                    <a:pt x="53" y="184"/>
                  </a:lnTo>
                  <a:lnTo>
                    <a:pt x="71" y="208"/>
                  </a:lnTo>
                  <a:lnTo>
                    <a:pt x="88" y="229"/>
                  </a:lnTo>
                  <a:lnTo>
                    <a:pt x="106" y="248"/>
                  </a:lnTo>
                  <a:lnTo>
                    <a:pt x="141" y="281"/>
                  </a:lnTo>
                  <a:lnTo>
                    <a:pt x="159" y="296"/>
                  </a:lnTo>
                  <a:lnTo>
                    <a:pt x="176" y="310"/>
                  </a:lnTo>
                  <a:lnTo>
                    <a:pt x="264" y="369"/>
                  </a:lnTo>
                  <a:lnTo>
                    <a:pt x="281" y="379"/>
                  </a:lnTo>
                  <a:lnTo>
                    <a:pt x="299" y="389"/>
                  </a:lnTo>
                  <a:lnTo>
                    <a:pt x="316" y="398"/>
                  </a:lnTo>
                  <a:lnTo>
                    <a:pt x="334" y="407"/>
                  </a:lnTo>
                  <a:lnTo>
                    <a:pt x="351" y="416"/>
                  </a:lnTo>
                  <a:lnTo>
                    <a:pt x="368" y="424"/>
                  </a:lnTo>
                  <a:lnTo>
                    <a:pt x="403" y="440"/>
                  </a:lnTo>
                  <a:lnTo>
                    <a:pt x="421" y="447"/>
                  </a:lnTo>
                  <a:lnTo>
                    <a:pt x="491" y="475"/>
                  </a:lnTo>
                  <a:lnTo>
                    <a:pt x="508" y="481"/>
                  </a:lnTo>
                  <a:lnTo>
                    <a:pt x="665" y="531"/>
                  </a:lnTo>
                  <a:lnTo>
                    <a:pt x="683" y="536"/>
                  </a:lnTo>
                  <a:lnTo>
                    <a:pt x="735" y="549"/>
                  </a:lnTo>
                  <a:lnTo>
                    <a:pt x="752" y="553"/>
                  </a:lnTo>
                  <a:lnTo>
                    <a:pt x="787" y="561"/>
                  </a:lnTo>
                  <a:lnTo>
                    <a:pt x="805" y="565"/>
                  </a:lnTo>
                  <a:lnTo>
                    <a:pt x="840" y="573"/>
                  </a:lnTo>
                  <a:lnTo>
                    <a:pt x="857" y="576"/>
                  </a:lnTo>
                  <a:lnTo>
                    <a:pt x="874" y="579"/>
                  </a:lnTo>
                  <a:lnTo>
                    <a:pt x="892" y="583"/>
                  </a:lnTo>
                  <a:lnTo>
                    <a:pt x="909" y="586"/>
                  </a:lnTo>
                  <a:lnTo>
                    <a:pt x="927" y="589"/>
                  </a:lnTo>
                  <a:lnTo>
                    <a:pt x="944" y="592"/>
                  </a:lnTo>
                  <a:lnTo>
                    <a:pt x="962" y="595"/>
                  </a:lnTo>
                  <a:lnTo>
                    <a:pt x="979" y="598"/>
                  </a:lnTo>
                  <a:lnTo>
                    <a:pt x="997" y="600"/>
                  </a:lnTo>
                  <a:lnTo>
                    <a:pt x="1014" y="603"/>
                  </a:lnTo>
                  <a:lnTo>
                    <a:pt x="1031" y="605"/>
                  </a:lnTo>
                  <a:lnTo>
                    <a:pt x="1049" y="608"/>
                  </a:lnTo>
                  <a:lnTo>
                    <a:pt x="1066" y="610"/>
                  </a:lnTo>
                  <a:lnTo>
                    <a:pt x="1084" y="612"/>
                  </a:lnTo>
                  <a:lnTo>
                    <a:pt x="1101" y="614"/>
                  </a:lnTo>
                  <a:lnTo>
                    <a:pt x="1136" y="619"/>
                  </a:lnTo>
                  <a:lnTo>
                    <a:pt x="1153" y="620"/>
                  </a:lnTo>
                  <a:lnTo>
                    <a:pt x="1206" y="625"/>
                  </a:lnTo>
                  <a:lnTo>
                    <a:pt x="1223" y="627"/>
                  </a:lnTo>
                  <a:lnTo>
                    <a:pt x="1293" y="632"/>
                  </a:lnTo>
                  <a:lnTo>
                    <a:pt x="1310" y="633"/>
                  </a:lnTo>
                  <a:lnTo>
                    <a:pt x="1380" y="637"/>
                  </a:lnTo>
                  <a:lnTo>
                    <a:pt x="1397" y="638"/>
                  </a:lnTo>
                  <a:lnTo>
                    <a:pt x="1415" y="638"/>
                  </a:lnTo>
                  <a:lnTo>
                    <a:pt x="1554" y="641"/>
                  </a:lnTo>
                  <a:lnTo>
                    <a:pt x="1571" y="641"/>
                  </a:lnTo>
                  <a:lnTo>
                    <a:pt x="1676" y="639"/>
                  </a:lnTo>
                  <a:lnTo>
                    <a:pt x="1693" y="638"/>
                  </a:lnTo>
                  <a:lnTo>
                    <a:pt x="1728" y="637"/>
                  </a:lnTo>
                  <a:lnTo>
                    <a:pt x="1745" y="636"/>
                  </a:lnTo>
                  <a:lnTo>
                    <a:pt x="1797" y="633"/>
                  </a:lnTo>
                  <a:lnTo>
                    <a:pt x="1815" y="632"/>
                  </a:lnTo>
                  <a:lnTo>
                    <a:pt x="1884" y="626"/>
                  </a:lnTo>
                  <a:lnTo>
                    <a:pt x="1902" y="625"/>
                  </a:lnTo>
                  <a:lnTo>
                    <a:pt x="1937" y="621"/>
                  </a:lnTo>
                  <a:lnTo>
                    <a:pt x="1954" y="620"/>
                  </a:lnTo>
                  <a:lnTo>
                    <a:pt x="1989" y="616"/>
                  </a:lnTo>
                  <a:lnTo>
                    <a:pt x="2006" y="614"/>
                  </a:lnTo>
                  <a:lnTo>
                    <a:pt x="2041" y="609"/>
                  </a:lnTo>
                  <a:lnTo>
                    <a:pt x="2058" y="607"/>
                  </a:lnTo>
                  <a:lnTo>
                    <a:pt x="2076" y="605"/>
                  </a:lnTo>
                  <a:lnTo>
                    <a:pt x="2093" y="602"/>
                  </a:lnTo>
                  <a:lnTo>
                    <a:pt x="2128" y="597"/>
                  </a:lnTo>
                  <a:lnTo>
                    <a:pt x="2145" y="594"/>
                  </a:lnTo>
                  <a:lnTo>
                    <a:pt x="2163" y="591"/>
                  </a:lnTo>
                  <a:lnTo>
                    <a:pt x="2180" y="588"/>
                  </a:lnTo>
                  <a:lnTo>
                    <a:pt x="2197" y="585"/>
                  </a:lnTo>
                  <a:lnTo>
                    <a:pt x="2215" y="582"/>
                  </a:lnTo>
                  <a:lnTo>
                    <a:pt x="2232" y="579"/>
                  </a:lnTo>
                  <a:lnTo>
                    <a:pt x="2267" y="572"/>
                  </a:lnTo>
                  <a:lnTo>
                    <a:pt x="2284" y="569"/>
                  </a:lnTo>
                  <a:lnTo>
                    <a:pt x="2302" y="565"/>
                  </a:lnTo>
                  <a:lnTo>
                    <a:pt x="2319" y="561"/>
                  </a:lnTo>
                  <a:lnTo>
                    <a:pt x="2354" y="553"/>
                  </a:lnTo>
                  <a:lnTo>
                    <a:pt x="2371" y="549"/>
                  </a:lnTo>
                  <a:lnTo>
                    <a:pt x="2388" y="545"/>
                  </a:lnTo>
                  <a:lnTo>
                    <a:pt x="2406" y="541"/>
                  </a:lnTo>
                  <a:lnTo>
                    <a:pt x="2423" y="536"/>
                  </a:lnTo>
                  <a:lnTo>
                    <a:pt x="2441" y="531"/>
                  </a:lnTo>
                  <a:lnTo>
                    <a:pt x="2527" y="506"/>
                  </a:lnTo>
                  <a:lnTo>
                    <a:pt x="2545" y="501"/>
                  </a:lnTo>
                  <a:lnTo>
                    <a:pt x="2562" y="495"/>
                  </a:lnTo>
                  <a:lnTo>
                    <a:pt x="2649" y="465"/>
                  </a:lnTo>
                  <a:lnTo>
                    <a:pt x="2666" y="458"/>
                  </a:lnTo>
                  <a:lnTo>
                    <a:pt x="2701" y="444"/>
                  </a:lnTo>
                  <a:lnTo>
                    <a:pt x="2718" y="437"/>
                  </a:lnTo>
                  <a:lnTo>
                    <a:pt x="2736" y="429"/>
                  </a:lnTo>
                  <a:lnTo>
                    <a:pt x="2753" y="421"/>
                  </a:lnTo>
                  <a:lnTo>
                    <a:pt x="2788" y="405"/>
                  </a:lnTo>
                  <a:lnTo>
                    <a:pt x="2805" y="396"/>
                  </a:lnTo>
                  <a:lnTo>
                    <a:pt x="2822" y="387"/>
                  </a:lnTo>
                  <a:lnTo>
                    <a:pt x="2857" y="368"/>
                  </a:lnTo>
                  <a:lnTo>
                    <a:pt x="2874" y="358"/>
                  </a:lnTo>
                  <a:lnTo>
                    <a:pt x="2996" y="274"/>
                  </a:lnTo>
                  <a:lnTo>
                    <a:pt x="3013" y="259"/>
                  </a:lnTo>
                  <a:lnTo>
                    <a:pt x="3030" y="242"/>
                  </a:lnTo>
                  <a:lnTo>
                    <a:pt x="3048" y="225"/>
                  </a:lnTo>
                  <a:lnTo>
                    <a:pt x="3065" y="206"/>
                  </a:lnTo>
                  <a:lnTo>
                    <a:pt x="3082" y="184"/>
                  </a:lnTo>
                  <a:lnTo>
                    <a:pt x="3099" y="159"/>
                  </a:lnTo>
                  <a:lnTo>
                    <a:pt x="3116" y="130"/>
                  </a:lnTo>
                  <a:lnTo>
                    <a:pt x="3149" y="0"/>
                  </a:lnTo>
                </a:path>
              </a:pathLst>
            </a:cu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0" name="Rectangle 334"/>
            <p:cNvSpPr>
              <a:spLocks noChangeArrowheads="1"/>
            </p:cNvSpPr>
            <p:nvPr/>
          </p:nvSpPr>
          <p:spPr bwMode="auto">
            <a:xfrm>
              <a:off x="596" y="2243"/>
              <a:ext cx="30" cy="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37160" tIns="68580" rIns="137160" bIns="68580" numCol="1" anchor="t" anchorCtr="0" compatLnSpc="1">
              <a:prstTxWarp prst="textNoShape">
                <a:avLst/>
              </a:prstTxWarp>
            </a:bodyPr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586083"/>
              </p:ext>
            </p:extLst>
          </p:nvPr>
        </p:nvGraphicFramePr>
        <p:xfrm>
          <a:off x="3053534" y="4899199"/>
          <a:ext cx="590550" cy="688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3534" y="4899199"/>
                        <a:ext cx="590550" cy="688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339"/>
          <p:cNvSpPr>
            <a:spLocks noEditPoints="1"/>
          </p:cNvSpPr>
          <p:nvPr/>
        </p:nvSpPr>
        <p:spPr bwMode="auto">
          <a:xfrm>
            <a:off x="2216663" y="5066114"/>
            <a:ext cx="2450307" cy="1193007"/>
          </a:xfrm>
          <a:custGeom>
            <a:avLst/>
            <a:gdLst>
              <a:gd name="T0" fmla="*/ 0 w 1029"/>
              <a:gd name="T1" fmla="*/ 485 h 501"/>
              <a:gd name="T2" fmla="*/ 97 w 1029"/>
              <a:gd name="T3" fmla="*/ 438 h 501"/>
              <a:gd name="T4" fmla="*/ 105 w 1029"/>
              <a:gd name="T5" fmla="*/ 455 h 501"/>
              <a:gd name="T6" fmla="*/ 8 w 1029"/>
              <a:gd name="T7" fmla="*/ 501 h 501"/>
              <a:gd name="T8" fmla="*/ 0 w 1029"/>
              <a:gd name="T9" fmla="*/ 485 h 501"/>
              <a:gd name="T10" fmla="*/ 163 w 1029"/>
              <a:gd name="T11" fmla="*/ 407 h 501"/>
              <a:gd name="T12" fmla="*/ 260 w 1029"/>
              <a:gd name="T13" fmla="*/ 361 h 501"/>
              <a:gd name="T14" fmla="*/ 268 w 1029"/>
              <a:gd name="T15" fmla="*/ 377 h 501"/>
              <a:gd name="T16" fmla="*/ 170 w 1029"/>
              <a:gd name="T17" fmla="*/ 424 h 501"/>
              <a:gd name="T18" fmla="*/ 163 w 1029"/>
              <a:gd name="T19" fmla="*/ 407 h 501"/>
              <a:gd name="T20" fmla="*/ 325 w 1029"/>
              <a:gd name="T21" fmla="*/ 330 h 501"/>
              <a:gd name="T22" fmla="*/ 423 w 1029"/>
              <a:gd name="T23" fmla="*/ 284 h 501"/>
              <a:gd name="T24" fmla="*/ 431 w 1029"/>
              <a:gd name="T25" fmla="*/ 300 h 501"/>
              <a:gd name="T26" fmla="*/ 333 w 1029"/>
              <a:gd name="T27" fmla="*/ 347 h 501"/>
              <a:gd name="T28" fmla="*/ 325 w 1029"/>
              <a:gd name="T29" fmla="*/ 330 h 501"/>
              <a:gd name="T30" fmla="*/ 488 w 1029"/>
              <a:gd name="T31" fmla="*/ 253 h 501"/>
              <a:gd name="T32" fmla="*/ 586 w 1029"/>
              <a:gd name="T33" fmla="*/ 207 h 501"/>
              <a:gd name="T34" fmla="*/ 593 w 1029"/>
              <a:gd name="T35" fmla="*/ 223 h 501"/>
              <a:gd name="T36" fmla="*/ 496 w 1029"/>
              <a:gd name="T37" fmla="*/ 269 h 501"/>
              <a:gd name="T38" fmla="*/ 488 w 1029"/>
              <a:gd name="T39" fmla="*/ 253 h 501"/>
              <a:gd name="T40" fmla="*/ 651 w 1029"/>
              <a:gd name="T41" fmla="*/ 176 h 501"/>
              <a:gd name="T42" fmla="*/ 748 w 1029"/>
              <a:gd name="T43" fmla="*/ 130 h 501"/>
              <a:gd name="T44" fmla="*/ 756 w 1029"/>
              <a:gd name="T45" fmla="*/ 146 h 501"/>
              <a:gd name="T46" fmla="*/ 658 w 1029"/>
              <a:gd name="T47" fmla="*/ 192 h 501"/>
              <a:gd name="T48" fmla="*/ 651 w 1029"/>
              <a:gd name="T49" fmla="*/ 176 h 501"/>
              <a:gd name="T50" fmla="*/ 813 w 1029"/>
              <a:gd name="T51" fmla="*/ 99 h 501"/>
              <a:gd name="T52" fmla="*/ 911 w 1029"/>
              <a:gd name="T53" fmla="*/ 52 h 501"/>
              <a:gd name="T54" fmla="*/ 919 w 1029"/>
              <a:gd name="T55" fmla="*/ 69 h 501"/>
              <a:gd name="T56" fmla="*/ 821 w 1029"/>
              <a:gd name="T57" fmla="*/ 115 h 501"/>
              <a:gd name="T58" fmla="*/ 813 w 1029"/>
              <a:gd name="T59" fmla="*/ 99 h 501"/>
              <a:gd name="T60" fmla="*/ 976 w 1029"/>
              <a:gd name="T61" fmla="*/ 22 h 501"/>
              <a:gd name="T62" fmla="*/ 1022 w 1029"/>
              <a:gd name="T63" fmla="*/ 0 h 501"/>
              <a:gd name="T64" fmla="*/ 1029 w 1029"/>
              <a:gd name="T65" fmla="*/ 16 h 501"/>
              <a:gd name="T66" fmla="*/ 984 w 1029"/>
              <a:gd name="T67" fmla="*/ 38 h 501"/>
              <a:gd name="T68" fmla="*/ 976 w 1029"/>
              <a:gd name="T69" fmla="*/ 22 h 5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1029" h="501">
                <a:moveTo>
                  <a:pt x="0" y="485"/>
                </a:moveTo>
                <a:lnTo>
                  <a:pt x="97" y="438"/>
                </a:lnTo>
                <a:lnTo>
                  <a:pt x="105" y="455"/>
                </a:lnTo>
                <a:lnTo>
                  <a:pt x="8" y="501"/>
                </a:lnTo>
                <a:lnTo>
                  <a:pt x="0" y="485"/>
                </a:lnTo>
                <a:close/>
                <a:moveTo>
                  <a:pt x="163" y="407"/>
                </a:moveTo>
                <a:lnTo>
                  <a:pt x="260" y="361"/>
                </a:lnTo>
                <a:lnTo>
                  <a:pt x="268" y="377"/>
                </a:lnTo>
                <a:lnTo>
                  <a:pt x="170" y="424"/>
                </a:lnTo>
                <a:lnTo>
                  <a:pt x="163" y="407"/>
                </a:lnTo>
                <a:close/>
                <a:moveTo>
                  <a:pt x="325" y="330"/>
                </a:moveTo>
                <a:lnTo>
                  <a:pt x="423" y="284"/>
                </a:lnTo>
                <a:lnTo>
                  <a:pt x="431" y="300"/>
                </a:lnTo>
                <a:lnTo>
                  <a:pt x="333" y="347"/>
                </a:lnTo>
                <a:lnTo>
                  <a:pt x="325" y="330"/>
                </a:lnTo>
                <a:close/>
                <a:moveTo>
                  <a:pt x="488" y="253"/>
                </a:moveTo>
                <a:lnTo>
                  <a:pt x="586" y="207"/>
                </a:lnTo>
                <a:lnTo>
                  <a:pt x="593" y="223"/>
                </a:lnTo>
                <a:lnTo>
                  <a:pt x="496" y="269"/>
                </a:lnTo>
                <a:lnTo>
                  <a:pt x="488" y="253"/>
                </a:lnTo>
                <a:close/>
                <a:moveTo>
                  <a:pt x="651" y="176"/>
                </a:moveTo>
                <a:lnTo>
                  <a:pt x="748" y="130"/>
                </a:lnTo>
                <a:lnTo>
                  <a:pt x="756" y="146"/>
                </a:lnTo>
                <a:lnTo>
                  <a:pt x="658" y="192"/>
                </a:lnTo>
                <a:lnTo>
                  <a:pt x="651" y="176"/>
                </a:lnTo>
                <a:close/>
                <a:moveTo>
                  <a:pt x="813" y="99"/>
                </a:moveTo>
                <a:lnTo>
                  <a:pt x="911" y="52"/>
                </a:lnTo>
                <a:lnTo>
                  <a:pt x="919" y="69"/>
                </a:lnTo>
                <a:lnTo>
                  <a:pt x="821" y="115"/>
                </a:lnTo>
                <a:lnTo>
                  <a:pt x="813" y="99"/>
                </a:lnTo>
                <a:close/>
                <a:moveTo>
                  <a:pt x="976" y="22"/>
                </a:moveTo>
                <a:lnTo>
                  <a:pt x="1022" y="0"/>
                </a:lnTo>
                <a:lnTo>
                  <a:pt x="1029" y="16"/>
                </a:lnTo>
                <a:lnTo>
                  <a:pt x="984" y="38"/>
                </a:lnTo>
                <a:lnTo>
                  <a:pt x="976" y="22"/>
                </a:lnTo>
                <a:close/>
              </a:path>
            </a:pathLst>
          </a:custGeom>
          <a:solidFill>
            <a:srgbClr val="FFFFFF"/>
          </a:solidFill>
          <a:ln w="1588" cap="flat">
            <a:solidFill>
              <a:srgbClr val="FFFFFF"/>
            </a:solidFill>
            <a:prstDash val="solid"/>
            <a:bevel/>
            <a:headEnd/>
            <a:tailEnd/>
          </a:ln>
        </p:spPr>
        <p:txBody>
          <a:bodyPr vert="horz" wrap="square" lIns="137160" tIns="68580" rIns="137160" bIns="68580" numCol="1" anchor="t" anchorCtr="0" compatLnSpc="1">
            <a:prstTxWarp prst="textNoShape">
              <a:avLst/>
            </a:prstTxWarp>
          </a:bodyPr>
          <a:lstStyle/>
          <a:p>
            <a:pPr defTabSz="1371600"/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29" name="Picture 28">
            <a:hlinkClick r:id="rId11" action="ppaction://hlinkfile"/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101713" y="2313514"/>
            <a:ext cx="1362651" cy="728765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860420" y="1197523"/>
            <a:ext cx="2918288" cy="7763558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902853" y="1205584"/>
            <a:ext cx="2918288" cy="7763558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8883159" y="2942527"/>
            <a:ext cx="8983401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371600"/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y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ửa</a:t>
            </a:r>
            <a:r>
              <a:rPr lang="en-US" sz="39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39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ó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9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1" name="Google Shape;169;p5"/>
          <p:cNvSpPr/>
          <p:nvPr/>
        </p:nvSpPr>
        <p:spPr>
          <a:xfrm>
            <a:off x="152400" y="114300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HĐKP 1</a:t>
            </a:r>
            <a:endParaRPr sz="4000" b="1" dirty="0">
              <a:solidFill>
                <a:srgbClr val="FFFF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663165" y="7809740"/>
            <a:ext cx="9472435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 algn="just" defTabSz="1371600">
              <a:buFontTx/>
              <a:buChar char="-"/>
            </a:pP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ế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marL="571500" indent="-571500" algn="just" defTabSz="1371600">
              <a:buFont typeface="Arial" panose="020B0604020202020204" pitchFamily="34" charset="0"/>
              <a:buChar char="•"/>
            </a:pP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O</a:t>
            </a:r>
          </a:p>
          <a:p>
            <a:pPr marL="571500" indent="-571500" algn="just" defTabSz="1371600">
              <a:buFont typeface="Arial" panose="020B0604020202020204" pitchFamily="34" charset="0"/>
              <a:buChar char="•"/>
            </a:pP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39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39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R = OA = OB = O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76106" y="6210300"/>
            <a:ext cx="7336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1310617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27" grpId="0"/>
      <p:bldP spid="30" grpId="0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57600" y="1562100"/>
            <a:ext cx="11493852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/>
            <a:r>
              <a:rPr lang="en-US" sz="39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 MỘT SỐ HÌNH ẢNH THỰC TẾ VỀ HÌNH CẦU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8465" y="3893285"/>
            <a:ext cx="3155567" cy="311349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7075" y="2825405"/>
            <a:ext cx="4316037" cy="418137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56121" y="3034296"/>
            <a:ext cx="3729558" cy="3972480"/>
          </a:xfrm>
          <a:prstGeom prst="rect">
            <a:avLst/>
          </a:prstGeom>
        </p:spPr>
      </p:pic>
      <p:sp>
        <p:nvSpPr>
          <p:cNvPr id="6" name="Google Shape;169;p5"/>
          <p:cNvSpPr/>
          <p:nvPr/>
        </p:nvSpPr>
        <p:spPr>
          <a:xfrm>
            <a:off x="228600" y="222269"/>
            <a:ext cx="51816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CHUẨN BỊ Ở NHÀ </a:t>
            </a:r>
            <a:endParaRPr sz="4000" b="1" dirty="0">
              <a:solidFill>
                <a:srgbClr val="FFFF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37543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6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5481</TotalTime>
  <Words>1778</Words>
  <Application>Microsoft Office PowerPoint</Application>
  <PresentationFormat>Custom</PresentationFormat>
  <Paragraphs>155</Paragraphs>
  <Slides>35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51" baseType="lpstr">
      <vt:lpstr>Georgia</vt:lpstr>
      <vt:lpstr>Arial</vt:lpstr>
      <vt:lpstr>Cambria Math</vt:lpstr>
      <vt:lpstr>Arial (Body)</vt:lpstr>
      <vt:lpstr>Times New Roman</vt:lpstr>
      <vt:lpstr>Calibri</vt:lpstr>
      <vt:lpstr>Calibri Light</vt:lpstr>
      <vt:lpstr>Euclid</vt:lpstr>
      <vt:lpstr>Office Theme</vt:lpstr>
      <vt:lpstr>1_Office Theme</vt:lpstr>
      <vt:lpstr>2_Office Theme</vt:lpstr>
      <vt:lpstr>3_Office Theme</vt:lpstr>
      <vt:lpstr>4_Office Theme</vt:lpstr>
      <vt:lpstr>5_Office Theme</vt:lpstr>
      <vt:lpstr>6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ật chơi và cách thức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Admin</cp:lastModifiedBy>
  <cp:revision>1</cp:revision>
  <dcterms:created xsi:type="dcterms:W3CDTF">2006-08-16T00:00:00Z</dcterms:created>
  <dcterms:modified xsi:type="dcterms:W3CDTF">2024-08-30T11:12:53Z</dcterms:modified>
  <dc:identifier>DAFWAZhnXwQ</dc:identifier>
</cp:coreProperties>
</file>